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Default="000B300C" w:rsidP="00E52A35">
      <w:pPr>
        <w:spacing w:line="360" w:lineRule="auto"/>
        <w:jc w:val="center"/>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2F87CE72" wp14:editId="0807A8C9">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125A59" w:rsidRPr="00125A59">
        <w:rPr>
          <w:rFonts w:hint="eastAsia"/>
          <w:b/>
          <w:noProof/>
          <w:color w:val="FF0000"/>
          <w:sz w:val="32"/>
          <w:szCs w:val="32"/>
        </w:rPr>
        <w:t>12 NaOH</w:t>
      </w:r>
      <w:r w:rsidR="00125A59" w:rsidRPr="00125A59">
        <w:rPr>
          <w:rFonts w:hint="eastAsia"/>
          <w:b/>
          <w:noProof/>
          <w:color w:val="FF0000"/>
          <w:sz w:val="32"/>
          <w:szCs w:val="32"/>
        </w:rPr>
        <w:t>变质的探究</w:t>
      </w:r>
      <w:r w:rsidRPr="002F09C3">
        <w:rPr>
          <w:rFonts w:hint="eastAsia"/>
          <w:b/>
          <w:noProof/>
          <w:color w:val="FF0000"/>
          <w:sz w:val="32"/>
          <w:szCs w:val="32"/>
        </w:rPr>
        <w:t>（</w:t>
      </w:r>
      <w:r w:rsidR="006A315A">
        <w:rPr>
          <w:rFonts w:hint="eastAsia"/>
          <w:b/>
          <w:noProof/>
          <w:color w:val="FF0000"/>
          <w:sz w:val="32"/>
          <w:szCs w:val="32"/>
        </w:rPr>
        <w:t>原卷</w:t>
      </w:r>
      <w:r w:rsidR="003073E2" w:rsidRPr="002F09C3">
        <w:rPr>
          <w:rFonts w:hint="eastAsia"/>
          <w:b/>
          <w:noProof/>
          <w:color w:val="FF0000"/>
          <w:sz w:val="32"/>
          <w:szCs w:val="32"/>
        </w:rPr>
        <w:t>版</w:t>
      </w:r>
      <w:r w:rsidRPr="002F09C3">
        <w:rPr>
          <w:rFonts w:hint="eastAsia"/>
          <w:b/>
          <w:noProof/>
          <w:color w:val="FF0000"/>
          <w:sz w:val="32"/>
          <w:szCs w:val="32"/>
        </w:rPr>
        <w:t>）</w:t>
      </w:r>
    </w:p>
    <w:p w:rsidR="00125A59" w:rsidRPr="00623512" w:rsidRDefault="00125A59" w:rsidP="00125A59">
      <w:pPr>
        <w:spacing w:line="360" w:lineRule="auto"/>
        <w:rPr>
          <w:b/>
        </w:rPr>
      </w:pPr>
      <w:r w:rsidRPr="00623512">
        <w:rPr>
          <w:b/>
        </w:rPr>
        <w:t>一、简答题</w:t>
      </w:r>
    </w:p>
    <w:p w:rsidR="00125A59" w:rsidRPr="00623512" w:rsidRDefault="00125A59" w:rsidP="00125A59">
      <w:pPr>
        <w:spacing w:line="360" w:lineRule="auto"/>
        <w:jc w:val="left"/>
        <w:textAlignment w:val="center"/>
      </w:pPr>
      <w:r w:rsidRPr="00623512">
        <w:t>1</w:t>
      </w:r>
      <w:r w:rsidRPr="00623512">
        <w:t>．（</w:t>
      </w:r>
      <w:r w:rsidRPr="00623512">
        <w:t>2019·</w:t>
      </w:r>
      <w:r w:rsidRPr="00623512">
        <w:t>河南模拟）小强想探究实验室内一瓶久置的氢氧化钠溶液是否变质，用如图进行实验。</w:t>
      </w:r>
    </w:p>
    <w:p w:rsidR="00125A59" w:rsidRPr="00623512" w:rsidRDefault="00125A59" w:rsidP="00125A59">
      <w:pPr>
        <w:spacing w:line="360" w:lineRule="auto"/>
        <w:jc w:val="left"/>
        <w:textAlignment w:val="center"/>
      </w:pPr>
      <w:r w:rsidRPr="00623512">
        <w:rPr>
          <w:noProof/>
        </w:rPr>
        <w:drawing>
          <wp:inline distT="0" distB="0" distL="114300" distR="114300" wp14:anchorId="67EB0DC6" wp14:editId="3F7C5626">
            <wp:extent cx="1352550" cy="1162050"/>
            <wp:effectExtent l="0" t="0" r="0" b="0"/>
            <wp:docPr id="100001"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612901292" name="图片 100001" descr="figure"/>
                    <pic:cNvPicPr/>
                  </pic:nvPicPr>
                  <pic:blipFill>
                    <a:blip r:embed="rId9"/>
                    <a:stretch>
                      <a:fillRect/>
                    </a:stretch>
                  </pic:blipFill>
                  <pic:spPr>
                    <a:xfrm>
                      <a:off x="0" y="0"/>
                      <a:ext cx="1352550" cy="1162050"/>
                    </a:xfrm>
                    <a:prstGeom prst="rect">
                      <a:avLst/>
                    </a:prstGeom>
                  </pic:spPr>
                </pic:pic>
              </a:graphicData>
            </a:graphic>
          </wp:inline>
        </w:drawing>
      </w:r>
    </w:p>
    <w:p w:rsidR="00125A59" w:rsidRPr="00623512" w:rsidRDefault="00125A59" w:rsidP="00125A59">
      <w:pPr>
        <w:spacing w:line="360" w:lineRule="auto"/>
        <w:jc w:val="left"/>
        <w:textAlignment w:val="center"/>
      </w:pPr>
      <w:r w:rsidRPr="00623512">
        <w:t>（</w:t>
      </w:r>
      <w:r w:rsidRPr="00623512">
        <w:t>1</w:t>
      </w:r>
      <w:r w:rsidRPr="00623512">
        <w:t>）小强观察到有白色沉淀生成，证明氢氧化钠样品确已变质。写出生成白色沉淀的化学方程式</w:t>
      </w:r>
      <w:r w:rsidRPr="00623512">
        <w:t>______</w:t>
      </w:r>
      <w:r w:rsidRPr="00623512">
        <w:t>。</w:t>
      </w:r>
    </w:p>
    <w:p w:rsidR="00125A59" w:rsidRPr="00623512" w:rsidRDefault="00125A59" w:rsidP="00125A59">
      <w:pPr>
        <w:spacing w:line="360" w:lineRule="auto"/>
        <w:jc w:val="left"/>
        <w:textAlignment w:val="center"/>
      </w:pPr>
      <w:r w:rsidRPr="00623512">
        <w:t>（</w:t>
      </w:r>
      <w:r w:rsidRPr="00623512">
        <w:t>2</w:t>
      </w:r>
      <w:r w:rsidRPr="00623512">
        <w:t>）小强想检验这瓶已经变质的氢氧化钠溶液中是否还有未变质的氢氧化钠，请你在小强实验的基础上，设计实验进行验证</w:t>
      </w:r>
      <w:r w:rsidRPr="00623512">
        <w:t>______</w:t>
      </w:r>
      <w:r w:rsidRPr="00623512">
        <w:t>。</w:t>
      </w:r>
    </w:p>
    <w:p w:rsidR="00125A59" w:rsidRPr="00623512" w:rsidRDefault="00125A59" w:rsidP="00125A59">
      <w:pPr>
        <w:spacing w:line="360" w:lineRule="auto"/>
        <w:jc w:val="left"/>
        <w:textAlignment w:val="center"/>
      </w:pPr>
      <w:r w:rsidRPr="00623512">
        <w:t>2</w:t>
      </w:r>
      <w:r w:rsidRPr="00623512">
        <w:t>．（</w:t>
      </w:r>
      <w:r w:rsidRPr="00623512">
        <w:t>2019·</w:t>
      </w:r>
      <w:r w:rsidRPr="00623512">
        <w:t>新乡模拟）康康在整理实验室时，发现一瓶未密封的</w:t>
      </w:r>
      <w:r w:rsidRPr="00623512">
        <w:t>KOH</w:t>
      </w:r>
      <w:r w:rsidRPr="00623512">
        <w:t>固体。</w:t>
      </w:r>
      <w:r w:rsidRPr="00623512">
        <w:t>(</w:t>
      </w:r>
      <w:r w:rsidRPr="00623512">
        <w:t>碳酸钾溶液呈碱性</w:t>
      </w:r>
      <w:r w:rsidRPr="00623512">
        <w:t>)</w:t>
      </w:r>
    </w:p>
    <w:p w:rsidR="00125A59" w:rsidRPr="00623512" w:rsidRDefault="00125A59" w:rsidP="00125A59">
      <w:pPr>
        <w:spacing w:line="360" w:lineRule="auto"/>
        <w:jc w:val="left"/>
        <w:textAlignment w:val="center"/>
      </w:pPr>
      <w:r w:rsidRPr="00623512">
        <w:t>（</w:t>
      </w:r>
      <w:r w:rsidRPr="00623512">
        <w:t>1</w:t>
      </w:r>
      <w:r w:rsidRPr="00623512">
        <w:t>）康康认为</w:t>
      </w:r>
      <w:r w:rsidRPr="00623512">
        <w:t>KOH</w:t>
      </w:r>
      <w:r w:rsidRPr="00623512">
        <w:t>与</w:t>
      </w:r>
      <w:proofErr w:type="spellStart"/>
      <w:r w:rsidRPr="00623512">
        <w:t>NaOH</w:t>
      </w:r>
      <w:proofErr w:type="spellEnd"/>
      <w:r w:rsidRPr="00623512">
        <w:t>的化学性质相似，为什么</w:t>
      </w:r>
      <w:r w:rsidRPr="00623512">
        <w:t>______________?</w:t>
      </w:r>
    </w:p>
    <w:p w:rsidR="00125A59" w:rsidRPr="00623512" w:rsidRDefault="00125A59" w:rsidP="00125A59">
      <w:pPr>
        <w:spacing w:line="360" w:lineRule="auto"/>
        <w:ind w:left="105"/>
        <w:jc w:val="left"/>
        <w:textAlignment w:val="center"/>
      </w:pPr>
      <w:r w:rsidRPr="00623512">
        <w:t>（</w:t>
      </w:r>
      <w:r w:rsidRPr="00623512">
        <w:t>2</w:t>
      </w:r>
      <w:r w:rsidRPr="00623512">
        <w:t>）经测定这瓶未密封的</w:t>
      </w:r>
      <w:r w:rsidRPr="00623512">
        <w:t>KOH</w:t>
      </w:r>
      <w:r w:rsidRPr="00623512">
        <w:t>固体已部分变质，请写出确定该固体成分的实验方案</w:t>
      </w:r>
      <w:r w:rsidRPr="00623512">
        <w:t>__________________________________________________________________________</w:t>
      </w:r>
      <w:r w:rsidRPr="00623512">
        <w:t>。</w:t>
      </w:r>
    </w:p>
    <w:p w:rsidR="00125A59" w:rsidRPr="00623512" w:rsidRDefault="00125A59" w:rsidP="00125A59">
      <w:pPr>
        <w:spacing w:line="360" w:lineRule="auto"/>
        <w:jc w:val="left"/>
        <w:textAlignment w:val="center"/>
      </w:pPr>
      <w:r w:rsidRPr="00623512">
        <w:t>3</w:t>
      </w:r>
      <w:r w:rsidRPr="00623512">
        <w:t>．（</w:t>
      </w:r>
      <w:r w:rsidRPr="00623512">
        <w:t>2015·</w:t>
      </w:r>
      <w:r w:rsidRPr="00623512">
        <w:t>四川）某校化学兴趣小组同学在实验室整理药品时，发现氢氧化钠溶液的</w:t>
      </w:r>
      <w:proofErr w:type="gramStart"/>
      <w:r w:rsidRPr="00623512">
        <w:t>试剂瓶未塞瓶塞</w:t>
      </w:r>
      <w:proofErr w:type="gramEnd"/>
      <w:r w:rsidRPr="00623512">
        <w:t>，且试剂瓶口周围有一些白色固体，他们怀疑氢氧化钠已经变质，于是进行了如下实验探究。</w:t>
      </w:r>
    </w:p>
    <w:p w:rsidR="00125A59" w:rsidRPr="00623512" w:rsidRDefault="00125A59" w:rsidP="00125A59">
      <w:pPr>
        <w:spacing w:line="360" w:lineRule="auto"/>
        <w:jc w:val="left"/>
        <w:textAlignment w:val="center"/>
      </w:pPr>
      <w:r w:rsidRPr="00623512">
        <w:t>（提出问题）氢氧化钠溶液是否变质？</w:t>
      </w:r>
    </w:p>
    <w:p w:rsidR="00125A59" w:rsidRPr="00623512" w:rsidRDefault="00125A59" w:rsidP="00125A59">
      <w:pPr>
        <w:spacing w:line="360" w:lineRule="auto"/>
        <w:jc w:val="left"/>
        <w:textAlignment w:val="center"/>
      </w:pPr>
      <w:r w:rsidRPr="00623512">
        <w:t>（查阅资料）氯化钠溶液、氯化钡溶液呈中性。</w:t>
      </w:r>
    </w:p>
    <w:p w:rsidR="00125A59" w:rsidRPr="00623512" w:rsidRDefault="00125A59" w:rsidP="00125A59">
      <w:pPr>
        <w:spacing w:line="360" w:lineRule="auto"/>
        <w:jc w:val="left"/>
        <w:textAlignment w:val="center"/>
      </w:pPr>
      <w:r w:rsidRPr="00623512">
        <w:t>（实验探究）小王、小李两同学分别设计了不同方案并加以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06"/>
        <w:gridCol w:w="1845"/>
        <w:gridCol w:w="3465"/>
      </w:tblGrid>
      <w:tr w:rsidR="00125A59" w:rsidTr="005856A0">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p>
        </w:tc>
        <w:tc>
          <w:tcPr>
            <w:tcW w:w="2610" w:type="dxa"/>
            <w:tcBorders>
              <w:top w:val="single" w:sz="6" w:space="0" w:color="000000"/>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实验步骤</w:t>
            </w:r>
          </w:p>
        </w:tc>
        <w:tc>
          <w:tcPr>
            <w:tcW w:w="1845" w:type="dxa"/>
            <w:tcBorders>
              <w:top w:val="single" w:sz="6" w:space="0" w:color="000000"/>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实验现象</w:t>
            </w:r>
          </w:p>
        </w:tc>
        <w:tc>
          <w:tcPr>
            <w:tcW w:w="3465" w:type="dxa"/>
            <w:tcBorders>
              <w:top w:val="single" w:sz="6" w:space="0" w:color="000000"/>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结论</w:t>
            </w:r>
          </w:p>
        </w:tc>
      </w:tr>
      <w:tr w:rsidR="00125A59" w:rsidTr="005856A0">
        <w:tc>
          <w:tcPr>
            <w:tcW w:w="0" w:type="auto"/>
            <w:tcBorders>
              <w:top w:val="nil"/>
              <w:left w:val="single" w:sz="6" w:space="0" w:color="000000"/>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小王</w:t>
            </w:r>
            <w:r w:rsidRPr="00623512">
              <w:br/>
            </w:r>
          </w:p>
        </w:tc>
        <w:tc>
          <w:tcPr>
            <w:tcW w:w="0" w:type="auto"/>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用</w:t>
            </w:r>
            <w:r w:rsidRPr="00623512">
              <w:t>pH</w:t>
            </w:r>
            <w:r w:rsidRPr="00623512">
              <w:t>试纸测溶液的</w:t>
            </w:r>
            <w:r w:rsidRPr="00623512">
              <w:t>pH</w:t>
            </w:r>
          </w:p>
        </w:tc>
        <w:tc>
          <w:tcPr>
            <w:tcW w:w="0" w:type="auto"/>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溶液的</w:t>
            </w:r>
            <w:r w:rsidRPr="00623512">
              <w:t>pH</w:t>
            </w:r>
            <w:r w:rsidRPr="00623512">
              <w:t>＞</w:t>
            </w:r>
            <w:r w:rsidRPr="00623512">
              <w:t>7</w:t>
            </w:r>
          </w:p>
        </w:tc>
        <w:tc>
          <w:tcPr>
            <w:tcW w:w="0" w:type="auto"/>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说明氢氧化钠溶液没有变质</w:t>
            </w:r>
          </w:p>
        </w:tc>
      </w:tr>
      <w:tr w:rsidR="00125A59" w:rsidTr="005856A0">
        <w:tc>
          <w:tcPr>
            <w:tcW w:w="0" w:type="auto"/>
            <w:tcBorders>
              <w:top w:val="nil"/>
              <w:left w:val="single" w:sz="6" w:space="0" w:color="000000"/>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小李</w:t>
            </w:r>
            <w:r w:rsidRPr="00623512">
              <w:br/>
            </w:r>
          </w:p>
        </w:tc>
        <w:tc>
          <w:tcPr>
            <w:tcW w:w="0" w:type="auto"/>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取少量溶液于试管中，加入适量氯化钡溶液</w:t>
            </w:r>
            <w:r w:rsidRPr="00623512">
              <w:br/>
            </w:r>
          </w:p>
        </w:tc>
        <w:tc>
          <w:tcPr>
            <w:tcW w:w="0" w:type="auto"/>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A</w:t>
            </w:r>
            <w:r w:rsidRPr="00623512">
              <w:br/>
            </w:r>
          </w:p>
        </w:tc>
        <w:tc>
          <w:tcPr>
            <w:tcW w:w="0" w:type="auto"/>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说明氢氧化钠溶液已经变质</w:t>
            </w:r>
            <w:r w:rsidRPr="00623512">
              <w:br/>
            </w:r>
          </w:p>
        </w:tc>
      </w:tr>
    </w:tbl>
    <w:p w:rsidR="00125A59" w:rsidRPr="00623512" w:rsidRDefault="00125A59" w:rsidP="00125A59">
      <w:pPr>
        <w:spacing w:line="360" w:lineRule="auto"/>
        <w:jc w:val="left"/>
        <w:textAlignment w:val="center"/>
      </w:pPr>
    </w:p>
    <w:p w:rsidR="00125A59" w:rsidRPr="00623512" w:rsidRDefault="00125A59" w:rsidP="00125A59">
      <w:pPr>
        <w:spacing w:line="360" w:lineRule="auto"/>
        <w:jc w:val="left"/>
        <w:textAlignment w:val="center"/>
      </w:pPr>
      <w:r w:rsidRPr="00623512">
        <w:t>（</w:t>
      </w:r>
      <w:r w:rsidRPr="00623512">
        <w:t>1</w:t>
      </w:r>
      <w:r w:rsidRPr="00623512">
        <w:t>）小李同学认为小王同学的结论不科学，其理由是</w:t>
      </w:r>
      <w:r w:rsidRPr="00623512">
        <w:rPr>
          <w:u w:val="single"/>
        </w:rPr>
        <w:t xml:space="preserve">     </w:t>
      </w:r>
      <w:r w:rsidRPr="00623512">
        <w:t>。</w:t>
      </w:r>
    </w:p>
    <w:p w:rsidR="00125A59" w:rsidRPr="00623512" w:rsidRDefault="00125A59" w:rsidP="00125A59">
      <w:pPr>
        <w:spacing w:line="360" w:lineRule="auto"/>
        <w:jc w:val="left"/>
        <w:textAlignment w:val="center"/>
      </w:pPr>
      <w:r w:rsidRPr="00623512">
        <w:lastRenderedPageBreak/>
        <w:t>（</w:t>
      </w:r>
      <w:r w:rsidRPr="00623512">
        <w:t>2</w:t>
      </w:r>
      <w:r w:rsidRPr="00623512">
        <w:t>）小李同学的实验中观察到实验现象</w:t>
      </w:r>
      <w:r w:rsidRPr="00623512">
        <w:t>A</w:t>
      </w:r>
      <w:r w:rsidRPr="00623512">
        <w:t>为</w:t>
      </w:r>
      <w:r w:rsidRPr="00623512">
        <w:rPr>
          <w:u w:val="single"/>
        </w:rPr>
        <w:t xml:space="preserve">     </w:t>
      </w:r>
      <w:r w:rsidRPr="00623512">
        <w:t>．该反应的化学方程式为</w:t>
      </w:r>
      <w:r w:rsidRPr="00623512">
        <w:rPr>
          <w:u w:val="single"/>
        </w:rPr>
        <w:t xml:space="preserve">    </w:t>
      </w:r>
      <w:r w:rsidRPr="00623512">
        <w:t>。</w:t>
      </w:r>
    </w:p>
    <w:p w:rsidR="00125A59" w:rsidRPr="00623512" w:rsidRDefault="00125A59" w:rsidP="00125A59">
      <w:pPr>
        <w:spacing w:line="360" w:lineRule="auto"/>
        <w:jc w:val="left"/>
        <w:textAlignment w:val="center"/>
      </w:pPr>
      <w:r w:rsidRPr="00623512">
        <w:t>（</w:t>
      </w:r>
      <w:r w:rsidRPr="00623512">
        <w:t>3</w:t>
      </w:r>
      <w:r w:rsidRPr="00623512">
        <w:t>）小张同学</w:t>
      </w:r>
      <w:proofErr w:type="gramStart"/>
      <w:r w:rsidRPr="00623512">
        <w:t>认为该氢氧化钠</w:t>
      </w:r>
      <w:proofErr w:type="gramEnd"/>
      <w:r w:rsidRPr="00623512">
        <w:t>溶液只是部分变质．为确定小张同学的猜想，应该对小李同学的实验进行如下改进：向试管中加入</w:t>
      </w:r>
      <w:r w:rsidRPr="00623512">
        <w:rPr>
          <w:u w:val="single"/>
        </w:rPr>
        <w:t xml:space="preserve">     </w:t>
      </w:r>
      <w:r w:rsidRPr="00623512">
        <w:t>的氯化钡溶液，再向试管中滴加酚酞试液，通过观察溶液颜色变化来检验该溶液是否含有氢氧化钠。</w:t>
      </w:r>
    </w:p>
    <w:p w:rsidR="00125A59" w:rsidRPr="00623512" w:rsidRDefault="00125A59" w:rsidP="00125A59">
      <w:pPr>
        <w:spacing w:line="360" w:lineRule="auto"/>
        <w:jc w:val="left"/>
        <w:textAlignment w:val="center"/>
      </w:pPr>
      <w:r w:rsidRPr="00623512">
        <w:t>（</w:t>
      </w:r>
      <w:r w:rsidRPr="00623512">
        <w:t>4</w:t>
      </w:r>
      <w:r w:rsidRPr="00623512">
        <w:t>）小王同学在测定溶液</w:t>
      </w:r>
      <w:r w:rsidRPr="00623512">
        <w:t>pH</w:t>
      </w:r>
      <w:r w:rsidRPr="00623512">
        <w:t>实验中，由于紧张先将</w:t>
      </w:r>
      <w:r w:rsidRPr="00623512">
        <w:t>pH</w:t>
      </w:r>
      <w:r w:rsidRPr="00623512">
        <w:t>试纸润湿后</w:t>
      </w:r>
      <w:proofErr w:type="gramStart"/>
      <w:r w:rsidRPr="00623512">
        <w:t>再去测氢氧化钠</w:t>
      </w:r>
      <w:proofErr w:type="gramEnd"/>
      <w:r w:rsidRPr="00623512">
        <w:t>溶液的</w:t>
      </w:r>
      <w:r w:rsidRPr="00623512">
        <w:t>pH</w:t>
      </w:r>
      <w:r w:rsidRPr="00623512">
        <w:t>，你认为他测出该溶液的</w:t>
      </w:r>
      <w:r w:rsidRPr="00623512">
        <w:t>pH</w:t>
      </w:r>
      <w:r w:rsidRPr="00623512">
        <w:t>会</w:t>
      </w:r>
      <w:r w:rsidRPr="00623512">
        <w:rPr>
          <w:u w:val="single"/>
        </w:rPr>
        <w:t xml:space="preserve">     </w:t>
      </w:r>
      <w:r w:rsidRPr="00623512">
        <w:t>（填</w:t>
      </w:r>
      <w:r w:rsidRPr="00623512">
        <w:t>“</w:t>
      </w:r>
      <w:r w:rsidRPr="00623512">
        <w:t>偏大</w:t>
      </w:r>
      <w:r w:rsidRPr="00623512">
        <w:t>”</w:t>
      </w:r>
      <w:r w:rsidRPr="00623512">
        <w:t>、</w:t>
      </w:r>
      <w:r w:rsidRPr="00623512">
        <w:t>“</w:t>
      </w:r>
      <w:r w:rsidRPr="00623512">
        <w:t>偏小</w:t>
      </w:r>
      <w:r w:rsidRPr="00623512">
        <w:t>”</w:t>
      </w:r>
      <w:r w:rsidRPr="00623512">
        <w:t>或</w:t>
      </w:r>
      <w:r w:rsidRPr="00623512">
        <w:t>“</w:t>
      </w:r>
      <w:r w:rsidRPr="00623512">
        <w:t>不变</w:t>
      </w:r>
      <w:r w:rsidRPr="00623512">
        <w:t>”</w:t>
      </w:r>
      <w:r w:rsidRPr="00623512">
        <w:t>）。</w:t>
      </w:r>
    </w:p>
    <w:p w:rsidR="00125A59" w:rsidRPr="00623512" w:rsidRDefault="00125A59" w:rsidP="00125A59">
      <w:pPr>
        <w:spacing w:line="360" w:lineRule="auto"/>
        <w:jc w:val="left"/>
        <w:textAlignment w:val="center"/>
      </w:pPr>
      <w:r w:rsidRPr="00623512">
        <w:t>（反思）</w:t>
      </w:r>
    </w:p>
    <w:p w:rsidR="00125A59" w:rsidRPr="00623512" w:rsidRDefault="00125A59" w:rsidP="00125A59">
      <w:pPr>
        <w:spacing w:line="360" w:lineRule="auto"/>
        <w:jc w:val="left"/>
        <w:textAlignment w:val="center"/>
      </w:pPr>
      <w:r w:rsidRPr="00623512">
        <w:t>（</w:t>
      </w:r>
      <w:r w:rsidRPr="00623512">
        <w:t>5</w:t>
      </w:r>
      <w:r w:rsidRPr="00623512">
        <w:t>）</w:t>
      </w:r>
      <w:proofErr w:type="gramStart"/>
      <w:r w:rsidRPr="00623512">
        <w:t>该氢氧化钠</w:t>
      </w:r>
      <w:proofErr w:type="gramEnd"/>
      <w:r w:rsidRPr="00623512">
        <w:t>溶液变质的原因是</w:t>
      </w:r>
      <w:r w:rsidRPr="00623512">
        <w:rPr>
          <w:u w:val="single"/>
        </w:rPr>
        <w:t xml:space="preserve">     </w:t>
      </w:r>
      <w:r w:rsidRPr="00623512">
        <w:t>（用化学方程式表示）。</w:t>
      </w:r>
    </w:p>
    <w:p w:rsidR="00125A59" w:rsidRPr="00623512" w:rsidRDefault="00125A59" w:rsidP="00125A59">
      <w:pPr>
        <w:spacing w:line="360" w:lineRule="auto"/>
        <w:jc w:val="left"/>
        <w:textAlignment w:val="center"/>
      </w:pPr>
      <w:r w:rsidRPr="00623512">
        <w:t>（拓展应用）</w:t>
      </w:r>
    </w:p>
    <w:p w:rsidR="00125A59" w:rsidRPr="00623512" w:rsidRDefault="00125A59" w:rsidP="00125A59">
      <w:pPr>
        <w:spacing w:line="360" w:lineRule="auto"/>
        <w:jc w:val="left"/>
        <w:textAlignment w:val="center"/>
      </w:pPr>
      <w:r w:rsidRPr="00623512">
        <w:t>（</w:t>
      </w:r>
      <w:r w:rsidRPr="00623512">
        <w:t>6</w:t>
      </w:r>
      <w:r w:rsidRPr="00623512">
        <w:t>）要证明氢氧化钠溶液是否变质，你认为还可使用与小李实验所加试剂不同类别的试剂是</w:t>
      </w:r>
      <w:r w:rsidRPr="00623512">
        <w:rPr>
          <w:u w:val="single"/>
        </w:rPr>
        <w:t xml:space="preserve">     </w:t>
      </w:r>
      <w:r w:rsidRPr="00623512">
        <w:t>（填一种试剂即可，用化学式填写）。</w:t>
      </w:r>
    </w:p>
    <w:p w:rsidR="00125A59" w:rsidRPr="00623512" w:rsidRDefault="00125A59" w:rsidP="00125A59">
      <w:pPr>
        <w:spacing w:line="360" w:lineRule="auto"/>
        <w:jc w:val="left"/>
        <w:textAlignment w:val="center"/>
      </w:pPr>
      <w:r w:rsidRPr="00623512">
        <w:t>（</w:t>
      </w:r>
      <w:r w:rsidRPr="00623512">
        <w:t>7</w:t>
      </w:r>
      <w:r w:rsidRPr="00623512">
        <w:t>）若要除去上述变质的氢氧化钠溶液中的杂质应加入适量的</w:t>
      </w:r>
      <w:r w:rsidRPr="00623512">
        <w:rPr>
          <w:u w:val="single"/>
        </w:rPr>
        <w:t xml:space="preserve">     </w:t>
      </w:r>
      <w:r w:rsidRPr="00623512">
        <w:t>（填化学式）溶液而除去。</w:t>
      </w:r>
    </w:p>
    <w:p w:rsidR="00125A59" w:rsidRPr="00623512" w:rsidRDefault="00125A59" w:rsidP="00125A59">
      <w:pPr>
        <w:spacing w:line="360" w:lineRule="auto"/>
        <w:jc w:val="left"/>
        <w:textAlignment w:val="center"/>
      </w:pPr>
      <w:r w:rsidRPr="00623512">
        <w:t>4</w:t>
      </w:r>
      <w:r w:rsidRPr="00623512">
        <w:t>．（</w:t>
      </w:r>
      <w:r w:rsidRPr="00623512">
        <w:t>2014·</w:t>
      </w:r>
      <w:r w:rsidRPr="00623512">
        <w:t>湖北）某同学发现，上个月做实验用的氢氧化钠溶液忘记了盖瓶盖。对于该溶液是否变质，同学们提出了如下假设</w:t>
      </w:r>
      <w:r w:rsidRPr="00623512">
        <w:t>:</w:t>
      </w:r>
    </w:p>
    <w:p w:rsidR="00125A59" w:rsidRPr="00623512" w:rsidRDefault="00125A59" w:rsidP="00125A59">
      <w:pPr>
        <w:spacing w:line="360" w:lineRule="auto"/>
        <w:jc w:val="left"/>
        <w:textAlignment w:val="center"/>
      </w:pPr>
      <w:r w:rsidRPr="00623512">
        <w:t>（猜</w:t>
      </w:r>
      <w:r w:rsidRPr="00623512">
        <w:t xml:space="preserve"> </w:t>
      </w:r>
      <w:r w:rsidRPr="00623512">
        <w:t>想）猜想</w:t>
      </w:r>
      <w:proofErr w:type="gramStart"/>
      <w:r w:rsidRPr="00623512">
        <w:t>一</w:t>
      </w:r>
      <w:proofErr w:type="gramEnd"/>
      <w:r w:rsidRPr="00623512">
        <w:t>：没有变质；</w:t>
      </w:r>
      <w:r w:rsidRPr="00623512">
        <w:t xml:space="preserve"> </w:t>
      </w:r>
      <w:r w:rsidRPr="00623512">
        <w:t>猜想二：部分变质；</w:t>
      </w:r>
      <w:r w:rsidRPr="00623512">
        <w:t xml:space="preserve"> </w:t>
      </w:r>
      <w:r w:rsidRPr="00623512">
        <w:t>猜想三</w:t>
      </w:r>
      <w:r w:rsidRPr="00623512">
        <w:t>:</w:t>
      </w:r>
      <w:r w:rsidRPr="00623512">
        <w:rPr>
          <w:u w:val="single"/>
        </w:rPr>
        <w:t xml:space="preserve">     </w:t>
      </w:r>
      <w:r w:rsidRPr="00623512">
        <w:rPr>
          <w:rFonts w:ascii="宋体" w:hAnsi="宋体" w:cs="宋体" w:hint="eastAsia"/>
          <w:u w:val="single"/>
        </w:rPr>
        <w:t>①</w:t>
      </w:r>
      <w:r w:rsidRPr="00623512">
        <w:rPr>
          <w:u w:val="single"/>
        </w:rPr>
        <w:t xml:space="preserve">     </w:t>
      </w:r>
      <w:r w:rsidRPr="00623512">
        <w:t>。</w:t>
      </w:r>
    </w:p>
    <w:p w:rsidR="00125A59" w:rsidRPr="00623512" w:rsidRDefault="00125A59" w:rsidP="00125A59">
      <w:pPr>
        <w:spacing w:line="360" w:lineRule="auto"/>
        <w:jc w:val="left"/>
        <w:textAlignment w:val="center"/>
      </w:pPr>
      <w:r w:rsidRPr="00623512">
        <w:t>（查阅资料）</w:t>
      </w:r>
      <w:r w:rsidRPr="00623512">
        <w:t>Na</w:t>
      </w:r>
      <w:r w:rsidRPr="00623512">
        <w:rPr>
          <w:vertAlign w:val="subscript"/>
        </w:rPr>
        <w:t>2</w:t>
      </w:r>
      <w:r w:rsidRPr="00623512">
        <w:t>CO</w:t>
      </w:r>
      <w:r w:rsidRPr="00623512">
        <w:rPr>
          <w:vertAlign w:val="subscript"/>
        </w:rPr>
        <w:t>3</w:t>
      </w:r>
      <w:r w:rsidRPr="00623512">
        <w:t>溶液呈碱性。</w:t>
      </w:r>
    </w:p>
    <w:p w:rsidR="00125A59" w:rsidRPr="00623512" w:rsidRDefault="00125A59" w:rsidP="00125A59">
      <w:pPr>
        <w:spacing w:line="360" w:lineRule="auto"/>
        <w:jc w:val="left"/>
        <w:textAlignment w:val="center"/>
      </w:pPr>
      <w:r w:rsidRPr="00623512">
        <w:t>（进行实验）对猜想二进行验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8"/>
        <w:gridCol w:w="3581"/>
        <w:gridCol w:w="2189"/>
      </w:tblGrid>
      <w:tr w:rsidR="00125A59" w:rsidTr="005856A0">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步骤</w:t>
            </w:r>
            <w:r w:rsidRPr="00623512">
              <w:br/>
            </w:r>
          </w:p>
        </w:tc>
        <w:tc>
          <w:tcPr>
            <w:tcW w:w="2700" w:type="dxa"/>
            <w:tcBorders>
              <w:top w:val="single" w:sz="6" w:space="0" w:color="000000"/>
              <w:left w:val="nil"/>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现象</w:t>
            </w:r>
            <w:r w:rsidRPr="00623512">
              <w:br/>
            </w:r>
          </w:p>
        </w:tc>
        <w:tc>
          <w:tcPr>
            <w:tcW w:w="1650" w:type="dxa"/>
            <w:tcBorders>
              <w:top w:val="single" w:sz="6" w:space="0" w:color="000000"/>
              <w:left w:val="nil"/>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结论</w:t>
            </w:r>
            <w:r w:rsidRPr="00623512">
              <w:br/>
            </w:r>
          </w:p>
        </w:tc>
      </w:tr>
      <w:tr w:rsidR="00125A59" w:rsidTr="005856A0">
        <w:tc>
          <w:tcPr>
            <w:tcW w:w="3165" w:type="dxa"/>
            <w:tcBorders>
              <w:top w:val="nil"/>
              <w:left w:val="single" w:sz="6" w:space="0" w:color="000000"/>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取少许该溶液于试管中，滴</w:t>
            </w:r>
            <w:r w:rsidRPr="00623512">
              <w:br/>
            </w:r>
            <w:r w:rsidRPr="00623512">
              <w:t>入适量的</w:t>
            </w:r>
            <w:r w:rsidRPr="00623512">
              <w:rPr>
                <w:u w:val="single"/>
              </w:rPr>
              <w:t xml:space="preserve">   </w:t>
            </w:r>
            <w:r w:rsidRPr="00623512">
              <w:rPr>
                <w:rFonts w:ascii="宋体" w:hAnsi="宋体" w:cs="宋体" w:hint="eastAsia"/>
                <w:u w:val="single"/>
              </w:rPr>
              <w:t>②</w:t>
            </w:r>
            <w:r w:rsidRPr="00623512">
              <w:rPr>
                <w:u w:val="single"/>
              </w:rPr>
              <w:t xml:space="preserve">  </w:t>
            </w:r>
            <w:r w:rsidRPr="00623512">
              <w:t>溶液。</w:t>
            </w:r>
            <w:r w:rsidRPr="00623512">
              <w:br/>
            </w:r>
          </w:p>
        </w:tc>
        <w:tc>
          <w:tcPr>
            <w:tcW w:w="2700" w:type="dxa"/>
            <w:tcBorders>
              <w:top w:val="nil"/>
              <w:left w:val="nil"/>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rPr>
                <w:u w:val="single"/>
              </w:rPr>
            </w:pPr>
            <w:r w:rsidRPr="00623512">
              <w:rPr>
                <w:u w:val="single"/>
              </w:rPr>
              <w:t xml:space="preserve">          </w:t>
            </w:r>
            <w:r w:rsidRPr="00623512">
              <w:rPr>
                <w:rFonts w:ascii="宋体" w:hAnsi="宋体" w:cs="宋体" w:hint="eastAsia"/>
                <w:u w:val="single"/>
              </w:rPr>
              <w:t>③</w:t>
            </w:r>
            <w:r w:rsidRPr="00623512">
              <w:rPr>
                <w:u w:val="single"/>
              </w:rPr>
              <w:t xml:space="preserve">      </w:t>
            </w:r>
            <w:r w:rsidRPr="00623512">
              <w:br/>
            </w:r>
          </w:p>
        </w:tc>
        <w:tc>
          <w:tcPr>
            <w:tcW w:w="1650" w:type="dxa"/>
            <w:vMerge w:val="restart"/>
            <w:tcBorders>
              <w:top w:val="nil"/>
              <w:left w:val="nil"/>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猜想</w:t>
            </w:r>
            <w:proofErr w:type="gramStart"/>
            <w:r w:rsidRPr="00623512">
              <w:t>二正确</w:t>
            </w:r>
            <w:proofErr w:type="gramEnd"/>
            <w:r w:rsidRPr="00623512">
              <w:br/>
            </w:r>
          </w:p>
        </w:tc>
      </w:tr>
      <w:tr w:rsidR="00125A59" w:rsidTr="005856A0">
        <w:tc>
          <w:tcPr>
            <w:tcW w:w="3165" w:type="dxa"/>
            <w:tcBorders>
              <w:top w:val="nil"/>
              <w:left w:val="single" w:sz="6" w:space="0" w:color="000000"/>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pPr>
            <w:r w:rsidRPr="00623512">
              <w:t>2</w:t>
            </w:r>
            <w:r w:rsidRPr="00623512">
              <w:t>．静置上述溶液，取上层清液少许于另一支试管中，滴入几滴</w:t>
            </w:r>
            <w:r w:rsidRPr="00623512">
              <w:rPr>
                <w:u w:val="single"/>
              </w:rPr>
              <w:t xml:space="preserve">     </w:t>
            </w:r>
            <w:r w:rsidRPr="00623512">
              <w:rPr>
                <w:rFonts w:ascii="宋体" w:hAnsi="宋体" w:cs="宋体" w:hint="eastAsia"/>
                <w:u w:val="single"/>
              </w:rPr>
              <w:t>④</w:t>
            </w:r>
            <w:r w:rsidRPr="00623512">
              <w:rPr>
                <w:u w:val="single"/>
              </w:rPr>
              <w:t xml:space="preserve"> </w:t>
            </w:r>
            <w:r w:rsidRPr="00623512">
              <w:t>溶液</w:t>
            </w:r>
            <w:r w:rsidRPr="00623512">
              <w:br/>
            </w:r>
          </w:p>
        </w:tc>
        <w:tc>
          <w:tcPr>
            <w:tcW w:w="2700" w:type="dxa"/>
            <w:tcBorders>
              <w:top w:val="nil"/>
              <w:left w:val="nil"/>
              <w:bottom w:val="single" w:sz="6" w:space="0" w:color="000000"/>
              <w:right w:val="single" w:sz="6" w:space="0" w:color="000000"/>
            </w:tcBorders>
            <w:tcMar>
              <w:top w:w="75" w:type="dxa"/>
              <w:bottom w:w="75" w:type="dxa"/>
            </w:tcMar>
          </w:tcPr>
          <w:p w:rsidR="00125A59" w:rsidRPr="00623512" w:rsidRDefault="00125A59" w:rsidP="005856A0">
            <w:pPr>
              <w:spacing w:line="360" w:lineRule="auto"/>
              <w:jc w:val="left"/>
              <w:textAlignment w:val="center"/>
              <w:rPr>
                <w:u w:val="single"/>
              </w:rPr>
            </w:pPr>
            <w:r w:rsidRPr="00623512">
              <w:br/>
            </w:r>
            <w:r w:rsidRPr="00623512">
              <w:rPr>
                <w:u w:val="single"/>
              </w:rPr>
              <w:t xml:space="preserve">        </w:t>
            </w:r>
            <w:r w:rsidRPr="00623512">
              <w:rPr>
                <w:rFonts w:ascii="宋体" w:hAnsi="宋体" w:cs="宋体" w:hint="eastAsia"/>
                <w:u w:val="single"/>
              </w:rPr>
              <w:t>⑤</w:t>
            </w:r>
            <w:r w:rsidRPr="00623512">
              <w:rPr>
                <w:u w:val="single"/>
              </w:rPr>
              <w:t xml:space="preserve">      </w:t>
            </w:r>
            <w:r w:rsidRPr="00623512">
              <w:br/>
            </w:r>
          </w:p>
        </w:tc>
        <w:tc>
          <w:tcPr>
            <w:tcW w:w="0" w:type="auto"/>
            <w:vMerge/>
            <w:tcBorders>
              <w:top w:val="nil"/>
              <w:left w:val="nil"/>
              <w:bottom w:val="single" w:sz="6" w:space="0" w:color="000000"/>
              <w:right w:val="single" w:sz="6" w:space="0" w:color="000000"/>
            </w:tcBorders>
          </w:tcPr>
          <w:p w:rsidR="00125A59" w:rsidRPr="00623512" w:rsidRDefault="00125A59" w:rsidP="005856A0">
            <w:pPr>
              <w:spacing w:line="360" w:lineRule="auto"/>
              <w:jc w:val="left"/>
              <w:textAlignment w:val="center"/>
            </w:pPr>
          </w:p>
        </w:tc>
      </w:tr>
    </w:tbl>
    <w:p w:rsidR="00125A59" w:rsidRPr="00623512" w:rsidRDefault="00125A59" w:rsidP="00125A59">
      <w:pPr>
        <w:spacing w:line="360" w:lineRule="auto"/>
        <w:jc w:val="left"/>
        <w:textAlignment w:val="center"/>
      </w:pPr>
    </w:p>
    <w:p w:rsidR="00125A59" w:rsidRPr="00623512" w:rsidRDefault="00125A59" w:rsidP="00125A59">
      <w:pPr>
        <w:spacing w:line="360" w:lineRule="auto"/>
        <w:jc w:val="left"/>
        <w:textAlignment w:val="center"/>
      </w:pPr>
      <w:r w:rsidRPr="00623512">
        <w:t>写出现象</w:t>
      </w:r>
      <w:r w:rsidRPr="00623512">
        <w:rPr>
          <w:rFonts w:ascii="宋体" w:hAnsi="宋体" w:cs="宋体" w:hint="eastAsia"/>
        </w:rPr>
        <w:t>③</w:t>
      </w:r>
      <w:r w:rsidRPr="00623512">
        <w:t>的化学方程式</w:t>
      </w:r>
      <w:r w:rsidRPr="00623512">
        <w:rPr>
          <w:u w:val="single"/>
        </w:rPr>
        <w:t xml:space="preserve">                    </w:t>
      </w:r>
      <w:r w:rsidRPr="00623512">
        <w:rPr>
          <w:rFonts w:ascii="宋体" w:hAnsi="宋体" w:cs="宋体" w:hint="eastAsia"/>
          <w:u w:val="single"/>
        </w:rPr>
        <w:t>⑥</w:t>
      </w:r>
      <w:r w:rsidRPr="00623512">
        <w:rPr>
          <w:u w:val="single"/>
        </w:rPr>
        <w:t xml:space="preserve">               </w:t>
      </w:r>
      <w:r w:rsidRPr="00623512">
        <w:t>。</w:t>
      </w:r>
    </w:p>
    <w:p w:rsidR="00125A59" w:rsidRPr="00623512" w:rsidRDefault="00125A59" w:rsidP="00125A59">
      <w:pPr>
        <w:spacing w:line="360" w:lineRule="auto"/>
        <w:jc w:val="left"/>
        <w:textAlignment w:val="center"/>
      </w:pPr>
      <w:r w:rsidRPr="00623512">
        <w:t>（反</w:t>
      </w:r>
      <w:r w:rsidRPr="00623512">
        <w:t xml:space="preserve">   </w:t>
      </w:r>
      <w:r w:rsidRPr="00623512">
        <w:t>思）氢氧化钠溶液必须密封保存。</w:t>
      </w:r>
    </w:p>
    <w:p w:rsidR="00125A59" w:rsidRPr="00623512" w:rsidRDefault="00125A59" w:rsidP="00125A59">
      <w:pPr>
        <w:spacing w:line="360" w:lineRule="auto"/>
        <w:jc w:val="left"/>
        <w:textAlignment w:val="center"/>
      </w:pPr>
      <w:r w:rsidRPr="00623512">
        <w:lastRenderedPageBreak/>
        <w:t>氢氧化钠溶液变质的原因（用化学方程表示）</w:t>
      </w:r>
      <w:r w:rsidRPr="00623512">
        <w:rPr>
          <w:u w:val="single"/>
        </w:rPr>
        <w:t xml:space="preserve">   </w:t>
      </w:r>
      <w:r w:rsidRPr="00623512">
        <w:rPr>
          <w:rFonts w:ascii="宋体" w:hAnsi="宋体" w:cs="宋体" w:hint="eastAsia"/>
          <w:u w:val="single"/>
        </w:rPr>
        <w:t>⑦</w:t>
      </w:r>
      <w:r w:rsidRPr="00623512">
        <w:rPr>
          <w:u w:val="single"/>
        </w:rPr>
        <w:t xml:space="preserve">   </w:t>
      </w:r>
      <w:r w:rsidRPr="00623512">
        <w:t>。</w:t>
      </w:r>
    </w:p>
    <w:p w:rsidR="00125A59" w:rsidRPr="00623512" w:rsidRDefault="00125A59" w:rsidP="00125A59">
      <w:pPr>
        <w:spacing w:line="360" w:lineRule="auto"/>
        <w:jc w:val="left"/>
        <w:textAlignment w:val="center"/>
      </w:pPr>
      <w:r w:rsidRPr="00623512">
        <w:t>5</w:t>
      </w:r>
      <w:r w:rsidRPr="00623512">
        <w:t>．（</w:t>
      </w:r>
      <w:r w:rsidRPr="00623512">
        <w:t>2019·</w:t>
      </w:r>
      <w:r w:rsidRPr="00623512">
        <w:t>河南模拟）某实验小组用</w:t>
      </w:r>
      <w:r w:rsidRPr="00623512">
        <w:t>pH</w:t>
      </w:r>
      <w:r w:rsidRPr="00623512">
        <w:t>传感器探究盐酸和</w:t>
      </w:r>
      <w:proofErr w:type="gramStart"/>
      <w:r w:rsidRPr="00623512">
        <w:t>氢氧化钠</w:t>
      </w:r>
      <w:proofErr w:type="gramEnd"/>
      <w:r w:rsidRPr="00623512">
        <w:t>的反应。测定结果如图所示。</w:t>
      </w:r>
    </w:p>
    <w:p w:rsidR="00125A59" w:rsidRPr="00623512" w:rsidRDefault="00125A59" w:rsidP="00125A59">
      <w:pPr>
        <w:spacing w:line="360" w:lineRule="auto"/>
        <w:jc w:val="left"/>
        <w:textAlignment w:val="center"/>
      </w:pPr>
      <w:r w:rsidRPr="00623512">
        <w:rPr>
          <w:noProof/>
        </w:rPr>
        <w:drawing>
          <wp:inline distT="0" distB="0" distL="114300" distR="114300" wp14:anchorId="572D2007" wp14:editId="7932978A">
            <wp:extent cx="5274310" cy="1976120"/>
            <wp:effectExtent l="0" t="0" r="2540" b="5080"/>
            <wp:docPr id="100020" name="图片 1000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307134" name="图片 100020" descr="figure"/>
                    <pic:cNvPicPr>
                      <a:picLocks noChangeAspect="1"/>
                    </pic:cNvPicPr>
                  </pic:nvPicPr>
                  <pic:blipFill>
                    <a:blip r:embed="rId10"/>
                    <a:stretch>
                      <a:fillRect/>
                    </a:stretch>
                  </pic:blipFill>
                  <pic:spPr>
                    <a:xfrm>
                      <a:off x="0" y="0"/>
                      <a:ext cx="5274310" cy="1976678"/>
                    </a:xfrm>
                    <a:prstGeom prst="rect">
                      <a:avLst/>
                    </a:prstGeom>
                  </pic:spPr>
                </pic:pic>
              </a:graphicData>
            </a:graphic>
          </wp:inline>
        </w:drawing>
      </w:r>
    </w:p>
    <w:p w:rsidR="00125A59" w:rsidRPr="00623512" w:rsidRDefault="00125A59" w:rsidP="00125A59">
      <w:pPr>
        <w:spacing w:line="360" w:lineRule="auto"/>
        <w:jc w:val="left"/>
        <w:textAlignment w:val="center"/>
      </w:pPr>
      <w:r w:rsidRPr="00623512">
        <w:t>（</w:t>
      </w:r>
      <w:r w:rsidRPr="00623512">
        <w:t>1</w:t>
      </w:r>
      <w:r w:rsidRPr="00623512">
        <w:t>）向烧瓶中缓慢注入稀盐酸，请写出能说明盐酸与氢氧化钠发生化学反应的曲线信息</w:t>
      </w:r>
      <w:r w:rsidRPr="00623512">
        <w:t>_____</w:t>
      </w:r>
      <w:r w:rsidRPr="00623512">
        <w:t>。</w:t>
      </w:r>
    </w:p>
    <w:p w:rsidR="00125A59" w:rsidRPr="00623512" w:rsidRDefault="00125A59" w:rsidP="00125A59">
      <w:pPr>
        <w:spacing w:line="360" w:lineRule="auto"/>
        <w:jc w:val="left"/>
        <w:textAlignment w:val="center"/>
      </w:pPr>
      <w:r w:rsidRPr="00623512">
        <w:t>（</w:t>
      </w:r>
      <w:r w:rsidRPr="00623512">
        <w:t>2</w:t>
      </w:r>
      <w:r w:rsidRPr="00623512">
        <w:t>）该实验小组同学认为氢氧化钠溶液久置在空气中容易变质，如何证明某氢氧化钠溶液已经部分变质</w:t>
      </w:r>
      <w:r w:rsidRPr="00623512">
        <w:t>_____</w:t>
      </w:r>
      <w:r w:rsidRPr="00623512">
        <w:t>？（请简要写出实验步骤及现象）</w:t>
      </w:r>
    </w:p>
    <w:p w:rsidR="00125A59" w:rsidRPr="00623512" w:rsidRDefault="00125A59" w:rsidP="00125A59">
      <w:pPr>
        <w:spacing w:line="360" w:lineRule="auto"/>
        <w:jc w:val="left"/>
        <w:textAlignment w:val="center"/>
      </w:pPr>
      <w:r w:rsidRPr="00623512">
        <w:t>6</w:t>
      </w:r>
      <w:r w:rsidRPr="00623512">
        <w:t>．（</w:t>
      </w:r>
      <w:r w:rsidRPr="00623512">
        <w:t>2019·</w:t>
      </w:r>
      <w:r w:rsidRPr="00623512">
        <w:t>四川）小</w:t>
      </w:r>
      <w:proofErr w:type="gramStart"/>
      <w:r w:rsidRPr="00623512">
        <w:t>娟</w:t>
      </w:r>
      <w:proofErr w:type="gramEnd"/>
      <w:r w:rsidRPr="00623512">
        <w:t>同学发现，上个月做化学实验用的氢氧化钠溶液忘记了盖瓶盖。对于该溶液是否变质，小</w:t>
      </w:r>
      <w:proofErr w:type="gramStart"/>
      <w:r w:rsidRPr="00623512">
        <w:t>娟</w:t>
      </w:r>
      <w:proofErr w:type="gramEnd"/>
      <w:r w:rsidRPr="00623512">
        <w:t>和同学们进行了如下探究活动。</w:t>
      </w:r>
    </w:p>
    <w:p w:rsidR="00125A59" w:rsidRPr="00623512" w:rsidRDefault="00125A59" w:rsidP="00125A59">
      <w:pPr>
        <w:spacing w:line="360" w:lineRule="auto"/>
        <w:jc w:val="left"/>
        <w:textAlignment w:val="center"/>
      </w:pPr>
      <w:r w:rsidRPr="00623512">
        <w:t>（提出问题）</w:t>
      </w:r>
      <w:proofErr w:type="gramStart"/>
      <w:r w:rsidRPr="00623512">
        <w:t>该瓶氢氧化钠</w:t>
      </w:r>
      <w:proofErr w:type="gramEnd"/>
      <w:r w:rsidRPr="00623512">
        <w:t>溶液是否变质及变质的程度？</w:t>
      </w:r>
    </w:p>
    <w:p w:rsidR="00125A59" w:rsidRPr="00623512" w:rsidRDefault="00125A59" w:rsidP="00125A59">
      <w:pPr>
        <w:spacing w:line="360" w:lineRule="auto"/>
        <w:jc w:val="left"/>
        <w:textAlignment w:val="center"/>
      </w:pPr>
      <w:r w:rsidRPr="00623512">
        <w:t>（查阅资料）氯化钡溶液呈中性。</w:t>
      </w:r>
    </w:p>
    <w:p w:rsidR="00125A59" w:rsidRPr="00623512" w:rsidRDefault="00125A59" w:rsidP="00125A59">
      <w:pPr>
        <w:spacing w:line="360" w:lineRule="auto"/>
        <w:jc w:val="left"/>
        <w:textAlignment w:val="center"/>
      </w:pPr>
      <w:r w:rsidRPr="00623512">
        <w:t>（猜</w:t>
      </w:r>
      <w:r w:rsidRPr="00623512">
        <w:t xml:space="preserve">    </w:t>
      </w:r>
      <w:r w:rsidRPr="00623512">
        <w:t>想）</w:t>
      </w:r>
      <w:r w:rsidRPr="00623512">
        <w:rPr>
          <w:rFonts w:ascii="宋体" w:hAnsi="宋体" w:cs="宋体" w:hint="eastAsia"/>
        </w:rPr>
        <w:t>①</w:t>
      </w:r>
      <w:r w:rsidRPr="00623512">
        <w:t>该溶液没有变质；</w:t>
      </w:r>
    </w:p>
    <w:p w:rsidR="00125A59" w:rsidRPr="00623512" w:rsidRDefault="00125A59" w:rsidP="00125A59">
      <w:pPr>
        <w:spacing w:line="360" w:lineRule="auto"/>
        <w:jc w:val="left"/>
        <w:textAlignment w:val="center"/>
      </w:pPr>
      <w:r w:rsidRPr="00623512">
        <w:rPr>
          <w:rFonts w:ascii="宋体" w:hAnsi="宋体" w:cs="宋体" w:hint="eastAsia"/>
        </w:rPr>
        <w:t>②</w:t>
      </w:r>
      <w:r w:rsidRPr="00623512">
        <w:t>该溶液全部变质；</w:t>
      </w:r>
    </w:p>
    <w:p w:rsidR="00125A59" w:rsidRPr="00623512" w:rsidRDefault="00125A59" w:rsidP="00125A59">
      <w:pPr>
        <w:spacing w:line="360" w:lineRule="auto"/>
        <w:jc w:val="left"/>
        <w:textAlignment w:val="center"/>
      </w:pPr>
      <w:r w:rsidRPr="00623512">
        <w:rPr>
          <w:rFonts w:ascii="宋体" w:hAnsi="宋体" w:cs="宋体" w:hint="eastAsia"/>
        </w:rPr>
        <w:t>③</w:t>
      </w:r>
      <w:r w:rsidRPr="00623512">
        <w:t>该溶液部分变质。</w:t>
      </w:r>
    </w:p>
    <w:p w:rsidR="00125A59" w:rsidRPr="00623512" w:rsidRDefault="00125A59" w:rsidP="00125A59">
      <w:pPr>
        <w:spacing w:line="360" w:lineRule="auto"/>
        <w:jc w:val="left"/>
        <w:textAlignment w:val="center"/>
      </w:pPr>
      <w:r w:rsidRPr="00623512">
        <w:t>（进行实验）小</w:t>
      </w:r>
      <w:proofErr w:type="gramStart"/>
      <w:r w:rsidRPr="00623512">
        <w:t>娟</w:t>
      </w:r>
      <w:proofErr w:type="gramEnd"/>
      <w:r w:rsidRPr="00623512">
        <w:t>和同学们按如下方案进行了实验。</w:t>
      </w:r>
    </w:p>
    <w:p w:rsidR="00125A59" w:rsidRPr="00623512" w:rsidRDefault="00125A59" w:rsidP="00125A59">
      <w:pPr>
        <w:spacing w:line="360" w:lineRule="auto"/>
        <w:jc w:val="left"/>
        <w:textAlignment w:val="center"/>
      </w:pPr>
      <w:r w:rsidRPr="00623512">
        <w:rPr>
          <w:noProof/>
        </w:rPr>
        <w:drawing>
          <wp:inline distT="0" distB="0" distL="114300" distR="114300" wp14:anchorId="24EC71A9" wp14:editId="1DD122DC">
            <wp:extent cx="4067175" cy="952500"/>
            <wp:effectExtent l="0" t="0" r="9525" b="0"/>
            <wp:docPr id="100015" name="图片 10001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918331701" name="图片 100015" descr="figure"/>
                    <pic:cNvPicPr/>
                  </pic:nvPicPr>
                  <pic:blipFill>
                    <a:blip r:embed="rId11"/>
                    <a:stretch>
                      <a:fillRect/>
                    </a:stretch>
                  </pic:blipFill>
                  <pic:spPr>
                    <a:xfrm>
                      <a:off x="0" y="0"/>
                      <a:ext cx="4067175" cy="952500"/>
                    </a:xfrm>
                    <a:prstGeom prst="rect">
                      <a:avLst/>
                    </a:prstGeom>
                  </pic:spPr>
                </pic:pic>
              </a:graphicData>
            </a:graphic>
          </wp:inline>
        </w:drawing>
      </w:r>
    </w:p>
    <w:p w:rsidR="00125A59" w:rsidRPr="00623512" w:rsidRDefault="00125A59" w:rsidP="00125A59">
      <w:pPr>
        <w:spacing w:line="360" w:lineRule="auto"/>
        <w:jc w:val="left"/>
        <w:textAlignment w:val="center"/>
      </w:pPr>
      <w:r w:rsidRPr="00623512">
        <w:t>（问题讨论）</w:t>
      </w:r>
    </w:p>
    <w:p w:rsidR="00125A59" w:rsidRPr="00623512" w:rsidRDefault="00125A59" w:rsidP="00125A59">
      <w:pPr>
        <w:spacing w:line="360" w:lineRule="auto"/>
        <w:jc w:val="left"/>
        <w:textAlignment w:val="center"/>
      </w:pPr>
      <w:r w:rsidRPr="00623512">
        <w:t>(1)</w:t>
      </w:r>
      <w:r w:rsidRPr="00623512">
        <w:t>操作</w:t>
      </w:r>
      <w:r w:rsidRPr="00623512">
        <w:rPr>
          <w:rFonts w:ascii="宋体" w:hAnsi="宋体" w:cs="宋体" w:hint="eastAsia"/>
        </w:rPr>
        <w:t>Ⅰ</w:t>
      </w:r>
      <w:r w:rsidRPr="00623512">
        <w:t>的名称是</w:t>
      </w:r>
      <w:r w:rsidRPr="00623512">
        <w:t>___</w:t>
      </w:r>
      <w:r w:rsidRPr="00623512">
        <w:t>。</w:t>
      </w:r>
    </w:p>
    <w:p w:rsidR="00125A59" w:rsidRPr="00623512" w:rsidRDefault="00125A59" w:rsidP="00125A59">
      <w:pPr>
        <w:spacing w:line="360" w:lineRule="auto"/>
        <w:jc w:val="left"/>
        <w:textAlignment w:val="center"/>
      </w:pPr>
      <w:r w:rsidRPr="00623512">
        <w:t>(2)</w:t>
      </w:r>
      <w:r w:rsidRPr="00623512">
        <w:t>写出产生白色沉淀的化学反应方程式</w:t>
      </w:r>
      <w:r w:rsidRPr="00623512">
        <w:t>___</w:t>
      </w:r>
      <w:r w:rsidRPr="00623512">
        <w:t>。由此现象可得出：猜想</w:t>
      </w:r>
      <w:r w:rsidRPr="00623512">
        <w:t>___(</w:t>
      </w:r>
      <w:r w:rsidRPr="00623512">
        <w:t>填序号</w:t>
      </w:r>
      <w:r w:rsidRPr="00623512">
        <w:t>)</w:t>
      </w:r>
      <w:r w:rsidRPr="00623512">
        <w:t>错误。</w:t>
      </w:r>
    </w:p>
    <w:p w:rsidR="00125A59" w:rsidRPr="00623512" w:rsidRDefault="00125A59" w:rsidP="00125A59">
      <w:pPr>
        <w:spacing w:line="360" w:lineRule="auto"/>
        <w:jc w:val="left"/>
        <w:textAlignment w:val="center"/>
      </w:pPr>
      <w:r w:rsidRPr="00623512">
        <w:t>(3)</w:t>
      </w:r>
      <w:r w:rsidRPr="00623512">
        <w:t>结合操作</w:t>
      </w:r>
      <w:r w:rsidRPr="00623512">
        <w:rPr>
          <w:rFonts w:ascii="宋体" w:hAnsi="宋体" w:cs="宋体" w:hint="eastAsia"/>
        </w:rPr>
        <w:t>Ⅰ</w:t>
      </w:r>
      <w:r w:rsidRPr="00623512">
        <w:t>和</w:t>
      </w:r>
      <w:r w:rsidRPr="00623512">
        <w:rPr>
          <w:rFonts w:ascii="宋体" w:hAnsi="宋体" w:cs="宋体" w:hint="eastAsia"/>
        </w:rPr>
        <w:t>Ⅱ</w:t>
      </w:r>
      <w:r w:rsidRPr="00623512">
        <w:t>，若</w:t>
      </w:r>
      <w:r w:rsidRPr="00623512">
        <w:t>“</w:t>
      </w:r>
      <w:r w:rsidRPr="00623512">
        <w:t>现象</w:t>
      </w:r>
      <w:r w:rsidRPr="00623512">
        <w:t>X”</w:t>
      </w:r>
      <w:r w:rsidRPr="00623512">
        <w:t>是溶液不变色，则猜想</w:t>
      </w:r>
      <w:r w:rsidRPr="00623512">
        <w:t>___(</w:t>
      </w:r>
      <w:r w:rsidRPr="00623512">
        <w:t>填序号</w:t>
      </w:r>
      <w:r w:rsidRPr="00623512">
        <w:t>)</w:t>
      </w:r>
      <w:r w:rsidRPr="00623512">
        <w:t>正确；若</w:t>
      </w:r>
      <w:r w:rsidRPr="00623512">
        <w:t>“</w:t>
      </w:r>
      <w:r w:rsidRPr="00623512">
        <w:t>现象</w:t>
      </w:r>
      <w:r w:rsidRPr="00623512">
        <w:t>X”</w:t>
      </w:r>
      <w:r w:rsidRPr="00623512">
        <w:t>是</w:t>
      </w:r>
      <w:r w:rsidRPr="00623512">
        <w:t>___</w:t>
      </w:r>
      <w:r w:rsidRPr="00623512">
        <w:t>，则猜想</w:t>
      </w:r>
      <w:r w:rsidRPr="00623512">
        <w:rPr>
          <w:rFonts w:ascii="宋体" w:hAnsi="宋体" w:cs="宋体" w:hint="eastAsia"/>
        </w:rPr>
        <w:t>③</w:t>
      </w:r>
      <w:r w:rsidRPr="00623512">
        <w:t>正确。</w:t>
      </w:r>
    </w:p>
    <w:p w:rsidR="00125A59" w:rsidRPr="00623512" w:rsidRDefault="00125A59" w:rsidP="00125A59">
      <w:pPr>
        <w:spacing w:line="360" w:lineRule="auto"/>
        <w:jc w:val="left"/>
        <w:textAlignment w:val="center"/>
      </w:pPr>
      <w:r w:rsidRPr="00623512">
        <w:t>（拓展应用）</w:t>
      </w:r>
    </w:p>
    <w:p w:rsidR="00125A59" w:rsidRPr="00623512" w:rsidRDefault="00125A59" w:rsidP="00125A59">
      <w:pPr>
        <w:spacing w:line="360" w:lineRule="auto"/>
        <w:jc w:val="left"/>
        <w:textAlignment w:val="center"/>
      </w:pPr>
      <w:r w:rsidRPr="00623512">
        <w:t>(1)</w:t>
      </w:r>
      <w:r w:rsidRPr="00623512">
        <w:t>小</w:t>
      </w:r>
      <w:proofErr w:type="gramStart"/>
      <w:r w:rsidRPr="00623512">
        <w:t>娟</w:t>
      </w:r>
      <w:proofErr w:type="gramEnd"/>
      <w:r w:rsidRPr="00623512">
        <w:t>和同学们通过以上实验探究得出，实验室保存氢氧化钠溶液的方法是</w:t>
      </w:r>
      <w:r w:rsidRPr="00623512">
        <w:t>___</w:t>
      </w:r>
      <w:r w:rsidRPr="00623512">
        <w:t>。</w:t>
      </w:r>
    </w:p>
    <w:p w:rsidR="00125A59" w:rsidRPr="00623512" w:rsidRDefault="00125A59" w:rsidP="00125A59">
      <w:pPr>
        <w:spacing w:line="360" w:lineRule="auto"/>
        <w:jc w:val="left"/>
        <w:textAlignment w:val="center"/>
      </w:pPr>
      <w:r w:rsidRPr="00623512">
        <w:lastRenderedPageBreak/>
        <w:t>(2)</w:t>
      </w:r>
      <w:r w:rsidRPr="00623512">
        <w:t>如果氢氧化钠溶液中混有少量碳酸钠杂质，常加入适量</w:t>
      </w:r>
      <w:r w:rsidRPr="00623512">
        <w:t>___(</w:t>
      </w:r>
      <w:r w:rsidRPr="00623512">
        <w:t>填</w:t>
      </w:r>
      <w:r w:rsidRPr="00623512">
        <w:t>“BaCl</w:t>
      </w:r>
      <w:r w:rsidRPr="00623512">
        <w:rPr>
          <w:vertAlign w:val="subscript"/>
        </w:rPr>
        <w:t>2</w:t>
      </w:r>
      <w:r w:rsidRPr="00623512">
        <w:t>”</w:t>
      </w:r>
      <w:r w:rsidRPr="00623512">
        <w:t>或</w:t>
      </w:r>
      <w:r w:rsidRPr="00623512">
        <w:t>“Ba(OH)</w:t>
      </w:r>
      <w:r w:rsidRPr="00623512">
        <w:rPr>
          <w:vertAlign w:val="subscript"/>
        </w:rPr>
        <w:t>2</w:t>
      </w:r>
      <w:r w:rsidRPr="00623512">
        <w:t>”)</w:t>
      </w:r>
      <w:r w:rsidRPr="00623512">
        <w:t>除去。</w:t>
      </w:r>
    </w:p>
    <w:p w:rsidR="00125A59" w:rsidRPr="00623512" w:rsidRDefault="00125A59" w:rsidP="00125A59">
      <w:pPr>
        <w:spacing w:line="360" w:lineRule="auto"/>
        <w:jc w:val="left"/>
        <w:textAlignment w:val="center"/>
      </w:pPr>
      <w:r w:rsidRPr="00623512">
        <w:t>7</w:t>
      </w:r>
      <w:r w:rsidRPr="00623512">
        <w:t>．（</w:t>
      </w:r>
      <w:r w:rsidRPr="00623512">
        <w:t>2019·</w:t>
      </w:r>
      <w:r w:rsidRPr="00623512">
        <w:t>四川）某化学兴趣小组在实验室取用</w:t>
      </w:r>
      <w:proofErr w:type="spellStart"/>
      <w:r w:rsidRPr="00623512">
        <w:t>NaOH</w:t>
      </w:r>
      <w:proofErr w:type="spellEnd"/>
      <w:r w:rsidRPr="00623512">
        <w:t>溶液时，发现瓶口有白色粉末状物质，该小组质疑该</w:t>
      </w:r>
      <w:proofErr w:type="spellStart"/>
      <w:r w:rsidRPr="00623512">
        <w:t>NaOH</w:t>
      </w:r>
      <w:proofErr w:type="spellEnd"/>
      <w:r w:rsidRPr="00623512">
        <w:t>溶液可能已变质，于是进行了如下探究：</w:t>
      </w:r>
    </w:p>
    <w:p w:rsidR="00125A59" w:rsidRPr="00623512" w:rsidRDefault="00125A59" w:rsidP="00125A59">
      <w:pPr>
        <w:spacing w:line="360" w:lineRule="auto"/>
        <w:jc w:val="left"/>
        <w:textAlignment w:val="center"/>
      </w:pPr>
      <w:r w:rsidRPr="00623512">
        <w:t>（猜想与假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2481"/>
        <w:gridCol w:w="2615"/>
        <w:gridCol w:w="2458"/>
      </w:tblGrid>
      <w:tr w:rsidR="00125A59" w:rsidTr="005856A0">
        <w:trPr>
          <w:trHeight w:val="330"/>
        </w:trPr>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猜想</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rPr>
                <w:rFonts w:ascii="宋体" w:hAnsi="宋体" w:cs="宋体" w:hint="eastAsia"/>
              </w:rPr>
              <w:t>Ⅰ</w:t>
            </w:r>
            <w:r w:rsidRPr="00623512">
              <w:t>．没有变质</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rPr>
                <w:rFonts w:ascii="宋体" w:hAnsi="宋体" w:cs="宋体" w:hint="eastAsia"/>
              </w:rPr>
              <w:t>Ⅱ</w:t>
            </w:r>
            <w:r w:rsidRPr="00623512">
              <w:t>．部分变质</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rPr>
                <w:rFonts w:ascii="宋体" w:hAnsi="宋体" w:cs="宋体" w:hint="eastAsia"/>
              </w:rPr>
              <w:t>Ⅲ</w:t>
            </w:r>
            <w:r w:rsidRPr="00623512">
              <w:t>．完全变质</w:t>
            </w:r>
          </w:p>
        </w:tc>
      </w:tr>
      <w:tr w:rsidR="00125A59" w:rsidTr="005856A0">
        <w:trPr>
          <w:trHeight w:val="330"/>
        </w:trPr>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溶液中溶质</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proofErr w:type="spellStart"/>
            <w:r w:rsidRPr="00623512">
              <w:t>NaOH</w:t>
            </w:r>
            <w:proofErr w:type="spellEnd"/>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proofErr w:type="spellStart"/>
            <w:r w:rsidRPr="00623512">
              <w:t>NaOH</w:t>
            </w:r>
            <w:proofErr w:type="spellEnd"/>
            <w:r w:rsidRPr="00623512">
              <w:t>、</w:t>
            </w:r>
            <w:r w:rsidRPr="00623512">
              <w:t>Na</w:t>
            </w:r>
            <w:r w:rsidRPr="00623512">
              <w:rPr>
                <w:vertAlign w:val="subscript"/>
              </w:rPr>
              <w:t>2</w:t>
            </w:r>
            <w:r w:rsidRPr="00623512">
              <w:t>CO</w:t>
            </w:r>
            <w:r w:rsidRPr="00623512">
              <w:rPr>
                <w:vertAlign w:val="subscript"/>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Na</w:t>
            </w:r>
            <w:r w:rsidRPr="00623512">
              <w:rPr>
                <w:vertAlign w:val="subscript"/>
              </w:rPr>
              <w:t>2</w:t>
            </w:r>
            <w:r w:rsidRPr="00623512">
              <w:t>CO</w:t>
            </w:r>
            <w:r w:rsidRPr="00623512">
              <w:rPr>
                <w:vertAlign w:val="subscript"/>
              </w:rPr>
              <w:t>3</w:t>
            </w:r>
          </w:p>
        </w:tc>
      </w:tr>
    </w:tbl>
    <w:p w:rsidR="00125A59" w:rsidRPr="00623512" w:rsidRDefault="00125A59" w:rsidP="00125A59">
      <w:pPr>
        <w:spacing w:line="360" w:lineRule="auto"/>
        <w:jc w:val="left"/>
        <w:textAlignment w:val="center"/>
      </w:pPr>
    </w:p>
    <w:p w:rsidR="00125A59" w:rsidRPr="00623512" w:rsidRDefault="00125A59" w:rsidP="00125A59">
      <w:pPr>
        <w:spacing w:line="360" w:lineRule="auto"/>
        <w:jc w:val="left"/>
        <w:textAlignment w:val="center"/>
      </w:pPr>
      <w:r w:rsidRPr="00623512">
        <w:t>（探究过程）</w:t>
      </w:r>
    </w:p>
    <w:p w:rsidR="00125A59" w:rsidRPr="00623512" w:rsidRDefault="00125A59" w:rsidP="00125A59">
      <w:pPr>
        <w:spacing w:line="360" w:lineRule="auto"/>
        <w:jc w:val="left"/>
        <w:textAlignment w:val="center"/>
      </w:pPr>
      <w:r w:rsidRPr="00623512">
        <w:t>（</w:t>
      </w:r>
      <w:r w:rsidRPr="00623512">
        <w:t>1</w:t>
      </w:r>
      <w:r w:rsidRPr="00623512">
        <w:t>）取一定量的该</w:t>
      </w:r>
      <w:proofErr w:type="spellStart"/>
      <w:r w:rsidRPr="00623512">
        <w:t>NaOH</w:t>
      </w:r>
      <w:proofErr w:type="spellEnd"/>
      <w:r w:rsidRPr="00623512">
        <w:t>溶液，加入足量的</w:t>
      </w:r>
      <w:r w:rsidRPr="00623512">
        <w:t>_____</w:t>
      </w:r>
      <w:r w:rsidRPr="00623512">
        <w:t>，有气泡产生，说明猜想</w:t>
      </w:r>
      <w:r w:rsidRPr="00623512">
        <w:rPr>
          <w:rFonts w:ascii="宋体" w:hAnsi="宋体" w:cs="宋体" w:hint="eastAsia"/>
        </w:rPr>
        <w:t>Ⅰ</w:t>
      </w:r>
      <w:r w:rsidRPr="00623512">
        <w:t>不成立。产生气泡的化学方程式为</w:t>
      </w:r>
      <w:r w:rsidRPr="00623512">
        <w:t>_____</w:t>
      </w:r>
      <w:r w:rsidRPr="00623512">
        <w:t>。</w:t>
      </w:r>
    </w:p>
    <w:p w:rsidR="00125A59" w:rsidRPr="00623512" w:rsidRDefault="00125A59" w:rsidP="00125A59">
      <w:pPr>
        <w:spacing w:line="360" w:lineRule="auto"/>
        <w:jc w:val="left"/>
        <w:textAlignment w:val="center"/>
      </w:pPr>
      <w:r w:rsidRPr="00623512">
        <w:t>（</w:t>
      </w:r>
      <w:r w:rsidRPr="00623512">
        <w:t>2</w:t>
      </w:r>
      <w:r w:rsidRPr="00623512">
        <w:t>）重新取一定量的该</w:t>
      </w:r>
      <w:proofErr w:type="spellStart"/>
      <w:r w:rsidRPr="00623512">
        <w:t>NaOH</w:t>
      </w:r>
      <w:proofErr w:type="spellEnd"/>
      <w:r w:rsidRPr="00623512">
        <w:t>溶液，加入足量的</w:t>
      </w:r>
      <w:r w:rsidRPr="00623512">
        <w:t>CaCl</w:t>
      </w:r>
      <w:r w:rsidRPr="00623512">
        <w:rPr>
          <w:vertAlign w:val="subscript"/>
        </w:rPr>
        <w:t>2</w:t>
      </w:r>
      <w:r w:rsidRPr="00623512">
        <w:t>溶液，观察到的现象为</w:t>
      </w:r>
      <w:r w:rsidRPr="00623512">
        <w:t>_____</w:t>
      </w:r>
      <w:r w:rsidRPr="00623512">
        <w:t>。接下来的实验操作及观察到的现象是：</w:t>
      </w:r>
      <w:r w:rsidRPr="00623512">
        <w:t>_____</w:t>
      </w:r>
      <w:r w:rsidRPr="00623512">
        <w:t>，则说明猜想</w:t>
      </w:r>
      <w:r w:rsidRPr="00623512">
        <w:rPr>
          <w:rFonts w:ascii="宋体" w:hAnsi="宋体" w:cs="宋体" w:hint="eastAsia"/>
        </w:rPr>
        <w:t>Ⅱ</w:t>
      </w:r>
      <w:r w:rsidRPr="00623512">
        <w:t>成立。若将</w:t>
      </w:r>
      <w:r w:rsidRPr="00623512">
        <w:t>CaCl</w:t>
      </w:r>
      <w:r w:rsidRPr="00623512">
        <w:rPr>
          <w:vertAlign w:val="subscript"/>
        </w:rPr>
        <w:t>2</w:t>
      </w:r>
      <w:r w:rsidRPr="00623512">
        <w:t>溶液换为</w:t>
      </w:r>
      <w:proofErr w:type="spellStart"/>
      <w:r w:rsidRPr="00623512">
        <w:t>Ca</w:t>
      </w:r>
      <w:proofErr w:type="spellEnd"/>
      <w:r w:rsidRPr="00623512">
        <w:t>（</w:t>
      </w:r>
      <w:r w:rsidRPr="00623512">
        <w:t>OH</w:t>
      </w:r>
      <w:r w:rsidRPr="00623512">
        <w:t>）</w:t>
      </w:r>
      <w:r w:rsidRPr="00623512">
        <w:rPr>
          <w:vertAlign w:val="subscript"/>
        </w:rPr>
        <w:t>2</w:t>
      </w:r>
      <w:r w:rsidRPr="00623512">
        <w:t>溶液是否可行，判断并简述理由：</w:t>
      </w:r>
      <w:r w:rsidRPr="00623512">
        <w:t>_____</w:t>
      </w:r>
      <w:r w:rsidRPr="00623512">
        <w:t>。</w:t>
      </w:r>
    </w:p>
    <w:p w:rsidR="00125A59" w:rsidRPr="00623512" w:rsidRDefault="00125A59" w:rsidP="00125A59">
      <w:pPr>
        <w:spacing w:line="360" w:lineRule="auto"/>
        <w:jc w:val="left"/>
        <w:textAlignment w:val="center"/>
      </w:pPr>
      <w:r w:rsidRPr="00623512">
        <w:t>（结论与反思）</w:t>
      </w:r>
    </w:p>
    <w:p w:rsidR="00125A59" w:rsidRPr="00623512" w:rsidRDefault="00125A59" w:rsidP="00125A59">
      <w:pPr>
        <w:spacing w:line="360" w:lineRule="auto"/>
        <w:jc w:val="left"/>
        <w:textAlignment w:val="center"/>
      </w:pPr>
      <w:proofErr w:type="spellStart"/>
      <w:r w:rsidRPr="00623512">
        <w:t>NaOH</w:t>
      </w:r>
      <w:proofErr w:type="spellEnd"/>
      <w:r w:rsidRPr="00623512">
        <w:t>易与空气中的</w:t>
      </w:r>
      <w:r w:rsidRPr="00623512">
        <w:t>CO</w:t>
      </w:r>
      <w:r w:rsidRPr="00623512">
        <w:rPr>
          <w:vertAlign w:val="subscript"/>
        </w:rPr>
        <w:t>2</w:t>
      </w:r>
      <w:r w:rsidRPr="00623512">
        <w:t>反应而变质，故应注意密闭保存。</w:t>
      </w:r>
    </w:p>
    <w:p w:rsidR="00125A59" w:rsidRPr="00623512" w:rsidRDefault="00125A59" w:rsidP="00125A59">
      <w:pPr>
        <w:spacing w:line="360" w:lineRule="auto"/>
      </w:pPr>
    </w:p>
    <w:p w:rsidR="00125A59" w:rsidRPr="00623512" w:rsidRDefault="00125A59" w:rsidP="00125A59">
      <w:pPr>
        <w:spacing w:line="360" w:lineRule="auto"/>
        <w:rPr>
          <w:b/>
        </w:rPr>
      </w:pPr>
      <w:r w:rsidRPr="00623512">
        <w:rPr>
          <w:b/>
        </w:rPr>
        <w:t>二、实验题</w:t>
      </w:r>
    </w:p>
    <w:p w:rsidR="00125A59" w:rsidRPr="00623512" w:rsidRDefault="00125A59" w:rsidP="00125A59">
      <w:pPr>
        <w:spacing w:line="360" w:lineRule="auto"/>
        <w:jc w:val="left"/>
        <w:textAlignment w:val="center"/>
      </w:pPr>
      <w:r w:rsidRPr="00623512">
        <w:t>8</w:t>
      </w:r>
      <w:r w:rsidRPr="00623512">
        <w:t>．（</w:t>
      </w:r>
      <w:r w:rsidRPr="00623512">
        <w:t>2019·</w:t>
      </w:r>
      <w:r w:rsidRPr="00623512">
        <w:t>河南模拟）碳酸钠是生活中常见的化合物，其性质、制法是化学的重要内容。</w:t>
      </w:r>
    </w:p>
    <w:p w:rsidR="00125A59" w:rsidRPr="00623512" w:rsidRDefault="00125A59" w:rsidP="00125A59">
      <w:pPr>
        <w:spacing w:line="360" w:lineRule="auto"/>
        <w:jc w:val="left"/>
        <w:textAlignment w:val="center"/>
      </w:pPr>
      <w:r w:rsidRPr="00623512">
        <w:t>（</w:t>
      </w:r>
      <w:r w:rsidRPr="00623512">
        <w:t>1</w:t>
      </w:r>
      <w:r w:rsidRPr="00623512">
        <w:t>）下列有关碳酸钠的说法不正确的是</w:t>
      </w:r>
      <w:r w:rsidRPr="00623512">
        <w:t>____________</w:t>
      </w:r>
      <w:r w:rsidRPr="00623512">
        <w:t>。</w:t>
      </w:r>
    </w:p>
    <w:p w:rsidR="00125A59" w:rsidRPr="00623512" w:rsidRDefault="00125A59" w:rsidP="00125A59">
      <w:pPr>
        <w:spacing w:line="360" w:lineRule="auto"/>
        <w:jc w:val="left"/>
        <w:textAlignment w:val="center"/>
      </w:pPr>
      <w:r w:rsidRPr="00623512">
        <w:t xml:space="preserve">A </w:t>
      </w:r>
      <w:r w:rsidRPr="00623512">
        <w:t>俗称烧碱</w:t>
      </w:r>
    </w:p>
    <w:p w:rsidR="00125A59" w:rsidRPr="00623512" w:rsidRDefault="00125A59" w:rsidP="00125A59">
      <w:pPr>
        <w:spacing w:line="360" w:lineRule="auto"/>
        <w:jc w:val="left"/>
        <w:textAlignment w:val="center"/>
      </w:pPr>
      <w:r w:rsidRPr="00623512">
        <w:t xml:space="preserve">B </w:t>
      </w:r>
      <w:r w:rsidRPr="00623512">
        <w:t>白色固体，易溶于水</w:t>
      </w:r>
    </w:p>
    <w:p w:rsidR="00125A59" w:rsidRPr="00623512" w:rsidRDefault="00125A59" w:rsidP="00125A59">
      <w:pPr>
        <w:spacing w:line="360" w:lineRule="auto"/>
        <w:jc w:val="left"/>
        <w:textAlignment w:val="center"/>
      </w:pPr>
      <w:r w:rsidRPr="00623512">
        <w:t xml:space="preserve">C </w:t>
      </w:r>
      <w:r w:rsidRPr="00623512">
        <w:t>水溶液能使石蕊溶液变蓝</w:t>
      </w:r>
    </w:p>
    <w:p w:rsidR="00125A59" w:rsidRPr="00623512" w:rsidRDefault="00125A59" w:rsidP="00125A59">
      <w:pPr>
        <w:spacing w:line="360" w:lineRule="auto"/>
        <w:jc w:val="left"/>
        <w:textAlignment w:val="center"/>
      </w:pPr>
      <w:r w:rsidRPr="00623512">
        <w:t xml:space="preserve">D </w:t>
      </w:r>
      <w:r w:rsidRPr="00623512">
        <w:t>广泛用于玻璃、造纸、纺织和洗涤剂的生产等</w:t>
      </w:r>
    </w:p>
    <w:p w:rsidR="00125A59" w:rsidRPr="00623512" w:rsidRDefault="00125A59" w:rsidP="00125A59">
      <w:pPr>
        <w:spacing w:line="360" w:lineRule="auto"/>
        <w:jc w:val="left"/>
        <w:textAlignment w:val="center"/>
      </w:pPr>
      <w:r w:rsidRPr="00623512">
        <w:t>（</w:t>
      </w:r>
      <w:r w:rsidRPr="00623512">
        <w:t>2</w:t>
      </w:r>
      <w:r w:rsidRPr="00623512">
        <w:t>）我国化学家侯德榜发明了联合制碱法，其反应原理之一为：向饱和食盐水中先后通入足量</w:t>
      </w:r>
      <w:r>
        <w:object w:dxaOrig="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4.75pt;height:18pt" o:ole="">
            <v:imagedata r:id="rId12" o:title="eqIdc04307ccfad44c10b07793df452970a4"/>
          </v:shape>
          <o:OLEObject Type="Embed" ProgID="Equation.DSMT4" ShapeID="_x0000_i1025" DrawAspect="Content" ObjectID="_1639501262" r:id="rId13"/>
        </w:object>
      </w:r>
      <w:r w:rsidRPr="00623512">
        <w:t>和</w:t>
      </w:r>
      <w:r>
        <w:object w:dxaOrig="480" w:dyaOrig="360">
          <v:shape id="_x0000_i1026" type="#_x0000_t75" alt="学科网(www.zxxk.com)--教育资源门户，提供试题试卷、教案、课件、教学论文、素材等各类教学资源库下载，还有大量丰富的教学资讯！" style="width:24pt;height:18pt" o:ole="">
            <v:imagedata r:id="rId14" o:title="eqIde192435b06a7442096c3753c87f3ff0c"/>
          </v:shape>
          <o:OLEObject Type="Embed" ProgID="Equation.DSMT4" ShapeID="_x0000_i1026" DrawAspect="Content" ObjectID="_1639501263" r:id="rId15"/>
        </w:object>
      </w:r>
      <w:r w:rsidRPr="00623512">
        <w:t>，生成小苏打（在该溶液中难溶）和一种氮肥，写出该反应的化学方程式</w:t>
      </w:r>
      <w:r w:rsidRPr="00623512">
        <w:t>_________</w:t>
      </w:r>
      <w:r w:rsidRPr="00623512">
        <w:t>。</w:t>
      </w:r>
    </w:p>
    <w:p w:rsidR="00125A59" w:rsidRPr="00623512" w:rsidRDefault="00125A59" w:rsidP="00125A59">
      <w:pPr>
        <w:spacing w:line="360" w:lineRule="auto"/>
        <w:jc w:val="left"/>
        <w:textAlignment w:val="center"/>
      </w:pPr>
      <w:r w:rsidRPr="00623512">
        <w:t>（</w:t>
      </w:r>
      <w:r w:rsidRPr="00623512">
        <w:t>3</w:t>
      </w:r>
      <w:r w:rsidRPr="00623512">
        <w:t>）实验室配制一定溶质质量分数的碳酸钠溶液的操作过程如图所示。</w:t>
      </w:r>
    </w:p>
    <w:p w:rsidR="00125A59" w:rsidRPr="00623512" w:rsidRDefault="00125A59" w:rsidP="00125A59">
      <w:pPr>
        <w:spacing w:line="360" w:lineRule="auto"/>
        <w:jc w:val="left"/>
        <w:textAlignment w:val="center"/>
      </w:pPr>
      <w:r w:rsidRPr="00623512">
        <w:rPr>
          <w:noProof/>
        </w:rPr>
        <w:lastRenderedPageBreak/>
        <w:drawing>
          <wp:inline distT="0" distB="0" distL="114300" distR="114300" wp14:anchorId="71AB832D" wp14:editId="5BD44297">
            <wp:extent cx="5274310" cy="1320800"/>
            <wp:effectExtent l="0" t="0" r="2540" b="12700"/>
            <wp:docPr id="100017" name="图片 1000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924590" name="图片 100017" descr="figure"/>
                    <pic:cNvPicPr>
                      <a:picLocks noChangeAspect="1"/>
                    </pic:cNvPicPr>
                  </pic:nvPicPr>
                  <pic:blipFill>
                    <a:blip r:embed="rId16"/>
                    <a:stretch>
                      <a:fillRect/>
                    </a:stretch>
                  </pic:blipFill>
                  <pic:spPr>
                    <a:xfrm>
                      <a:off x="0" y="0"/>
                      <a:ext cx="5274310" cy="1320920"/>
                    </a:xfrm>
                    <a:prstGeom prst="rect">
                      <a:avLst/>
                    </a:prstGeom>
                  </pic:spPr>
                </pic:pic>
              </a:graphicData>
            </a:graphic>
          </wp:inline>
        </w:drawing>
      </w:r>
    </w:p>
    <w:p w:rsidR="00125A59" w:rsidRPr="00623512" w:rsidRDefault="00125A59" w:rsidP="00125A59">
      <w:pPr>
        <w:spacing w:line="360" w:lineRule="auto"/>
        <w:jc w:val="left"/>
        <w:textAlignment w:val="center"/>
      </w:pPr>
      <w:r w:rsidRPr="00623512">
        <w:rPr>
          <w:rFonts w:ascii="宋体" w:hAnsi="宋体" w:cs="宋体" w:hint="eastAsia"/>
        </w:rPr>
        <w:t>①</w:t>
      </w:r>
      <w:r w:rsidRPr="00623512">
        <w:t>实验的正确操作顺序为</w:t>
      </w:r>
      <w:r w:rsidRPr="00623512">
        <w:t>____________</w:t>
      </w:r>
      <w:r w:rsidRPr="00623512">
        <w:t>（用字母序号表示）。</w:t>
      </w:r>
    </w:p>
    <w:p w:rsidR="00125A59" w:rsidRPr="00623512" w:rsidRDefault="00125A59" w:rsidP="00125A59">
      <w:pPr>
        <w:spacing w:line="360" w:lineRule="auto"/>
        <w:jc w:val="left"/>
        <w:textAlignment w:val="center"/>
      </w:pPr>
      <w:r w:rsidRPr="00623512">
        <w:rPr>
          <w:rFonts w:ascii="宋体" w:hAnsi="宋体" w:cs="宋体" w:hint="eastAsia"/>
        </w:rPr>
        <w:t>②</w:t>
      </w:r>
      <w:r w:rsidRPr="00623512">
        <w:t>若用量筒取水时仰视读数（其它操作正确），则溶液的溶质质量分数将</w:t>
      </w:r>
      <w:r w:rsidRPr="00623512">
        <w:t>____________</w:t>
      </w:r>
      <w:r w:rsidRPr="00623512">
        <w:t>（填</w:t>
      </w:r>
      <w:r w:rsidRPr="00623512">
        <w:t>“</w:t>
      </w:r>
      <w:r w:rsidRPr="00623512">
        <w:t>偏大</w:t>
      </w:r>
      <w:r w:rsidRPr="00623512">
        <w:t>”</w:t>
      </w:r>
      <w:r w:rsidRPr="00623512">
        <w:t>、</w:t>
      </w:r>
      <w:r w:rsidRPr="00623512">
        <w:t>“</w:t>
      </w:r>
      <w:r w:rsidRPr="00623512">
        <w:t>偏小</w:t>
      </w:r>
      <w:r w:rsidRPr="00623512">
        <w:t>”</w:t>
      </w:r>
      <w:r w:rsidRPr="00623512">
        <w:t>或</w:t>
      </w:r>
      <w:r w:rsidRPr="00623512">
        <w:t>“</w:t>
      </w:r>
      <w:r w:rsidRPr="00623512">
        <w:t>不就</w:t>
      </w:r>
      <w:r w:rsidRPr="00623512">
        <w:t>”</w:t>
      </w:r>
      <w:r w:rsidRPr="00623512">
        <w:t>）。</w:t>
      </w:r>
    </w:p>
    <w:p w:rsidR="00125A59" w:rsidRPr="00623512" w:rsidRDefault="00125A59" w:rsidP="00125A59">
      <w:pPr>
        <w:spacing w:line="360" w:lineRule="auto"/>
        <w:jc w:val="left"/>
        <w:textAlignment w:val="center"/>
      </w:pPr>
      <w:r w:rsidRPr="00623512">
        <w:t>（</w:t>
      </w:r>
      <w:r w:rsidRPr="00623512">
        <w:t>4</w:t>
      </w:r>
      <w:r w:rsidRPr="00623512">
        <w:t>）如图是某趣味实验装置图，其气密实习生良好。</w:t>
      </w:r>
    </w:p>
    <w:p w:rsidR="00125A59" w:rsidRPr="00623512" w:rsidRDefault="00125A59" w:rsidP="00125A59">
      <w:pPr>
        <w:spacing w:line="360" w:lineRule="auto"/>
        <w:jc w:val="left"/>
        <w:textAlignment w:val="center"/>
      </w:pPr>
      <w:r w:rsidRPr="00623512">
        <w:rPr>
          <w:noProof/>
        </w:rPr>
        <w:drawing>
          <wp:inline distT="0" distB="0" distL="114300" distR="114300" wp14:anchorId="790B949C" wp14:editId="4C512B3E">
            <wp:extent cx="3057525" cy="1981200"/>
            <wp:effectExtent l="0" t="0" r="9525" b="0"/>
            <wp:docPr id="100018" name="图片 1000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645050" name="图片 100018" descr="figure"/>
                    <pic:cNvPicPr>
                      <a:picLocks noChangeAspect="1"/>
                    </pic:cNvPicPr>
                  </pic:nvPicPr>
                  <pic:blipFill>
                    <a:blip r:embed="rId17"/>
                    <a:stretch>
                      <a:fillRect/>
                    </a:stretch>
                  </pic:blipFill>
                  <pic:spPr>
                    <a:xfrm>
                      <a:off x="0" y="0"/>
                      <a:ext cx="3057525" cy="1981200"/>
                    </a:xfrm>
                    <a:prstGeom prst="rect">
                      <a:avLst/>
                    </a:prstGeom>
                  </pic:spPr>
                </pic:pic>
              </a:graphicData>
            </a:graphic>
          </wp:inline>
        </w:drawing>
      </w:r>
    </w:p>
    <w:p w:rsidR="00125A59" w:rsidRPr="00623512" w:rsidRDefault="00125A59" w:rsidP="00125A59">
      <w:pPr>
        <w:spacing w:line="360" w:lineRule="auto"/>
        <w:jc w:val="left"/>
        <w:textAlignment w:val="center"/>
      </w:pPr>
      <w:r w:rsidRPr="00623512">
        <w:rPr>
          <w:rFonts w:ascii="宋体" w:hAnsi="宋体" w:cs="宋体" w:hint="eastAsia"/>
        </w:rPr>
        <w:t>①</w:t>
      </w:r>
      <w:r w:rsidRPr="00623512">
        <w:t>写出</w:t>
      </w:r>
      <w:r w:rsidRPr="00623512">
        <w:t>A</w:t>
      </w:r>
      <w:r w:rsidRPr="00623512">
        <w:t>装置中反应的化学方程式</w:t>
      </w:r>
      <w:r w:rsidRPr="00623512">
        <w:t>_________</w:t>
      </w:r>
      <w:r w:rsidRPr="00623512">
        <w:t>。</w:t>
      </w:r>
    </w:p>
    <w:p w:rsidR="00125A59" w:rsidRPr="00623512" w:rsidRDefault="00125A59" w:rsidP="00125A59">
      <w:pPr>
        <w:spacing w:line="360" w:lineRule="auto"/>
        <w:jc w:val="left"/>
        <w:textAlignment w:val="center"/>
      </w:pPr>
      <w:r w:rsidRPr="00623512">
        <w:rPr>
          <w:rFonts w:ascii="宋体" w:hAnsi="宋体" w:cs="宋体" w:hint="eastAsia"/>
        </w:rPr>
        <w:t>②</w:t>
      </w:r>
      <w:r w:rsidRPr="00623512">
        <w:t>C</w:t>
      </w:r>
      <w:r w:rsidRPr="00623512">
        <w:t>装置中可观察到什么现象</w:t>
      </w:r>
      <w:r w:rsidRPr="00623512">
        <w:t>_________</w:t>
      </w:r>
      <w:r w:rsidRPr="00623512">
        <w:t>？</w:t>
      </w:r>
    </w:p>
    <w:p w:rsidR="00125A59" w:rsidRPr="00623512" w:rsidRDefault="00125A59" w:rsidP="00125A59">
      <w:pPr>
        <w:spacing w:line="360" w:lineRule="auto"/>
        <w:jc w:val="left"/>
        <w:textAlignment w:val="center"/>
      </w:pPr>
      <w:r w:rsidRPr="00623512">
        <w:rPr>
          <w:rFonts w:ascii="宋体" w:hAnsi="宋体" w:cs="宋体" w:hint="eastAsia"/>
        </w:rPr>
        <w:t>③</w:t>
      </w:r>
      <w:r w:rsidRPr="00623512">
        <w:t>实验结束后，若要确定</w:t>
      </w:r>
      <w:r w:rsidRPr="00623512">
        <w:t>D</w:t>
      </w:r>
      <w:r w:rsidRPr="00623512">
        <w:t>装置的溶液中溶质的成分，请设计合理的实验方案，简要写出实验步骤、现象和结论</w:t>
      </w:r>
      <w:r w:rsidRPr="00623512">
        <w:t>_________</w:t>
      </w:r>
      <w:r w:rsidRPr="00623512">
        <w:t>。</w:t>
      </w:r>
    </w:p>
    <w:p w:rsidR="00125A59" w:rsidRPr="00623512" w:rsidRDefault="00125A59" w:rsidP="00125A59">
      <w:pPr>
        <w:spacing w:line="360" w:lineRule="auto"/>
        <w:jc w:val="left"/>
        <w:textAlignment w:val="center"/>
      </w:pPr>
      <w:r w:rsidRPr="00623512">
        <w:t>（</w:t>
      </w:r>
      <w:r w:rsidRPr="00623512">
        <w:t>5</w:t>
      </w:r>
      <w:r w:rsidRPr="00623512">
        <w:t>）某碳酸钠样品中含有少量氯化钠。为测定样品中碳酸钠的质量分数，称取</w:t>
      </w:r>
      <w:r w:rsidRPr="00623512">
        <w:t>6</w:t>
      </w:r>
      <w:r>
        <w:object w:dxaOrig="195" w:dyaOrig="255">
          <v:shape id="_x0000_i1027" type="#_x0000_t75" alt="学科网(www.zxxk.com)--教育资源门户，提供试题试卷、教案、课件、教学论文、素材等各类教学资源库下载，还有大量丰富的教学资讯！" style="width:9.75pt;height:12.75pt" o:ole="">
            <v:imagedata r:id="rId18" o:title="eqIda9fec6d406d145128369d66d36f2133b"/>
          </v:shape>
          <o:OLEObject Type="Embed" ProgID="Equation.DSMT4" ShapeID="_x0000_i1027" DrawAspect="Content" ObjectID="_1639501264" r:id="rId19"/>
        </w:object>
      </w:r>
      <w:r w:rsidRPr="00623512">
        <w:t>样品，加入足量水溶解，再向其中滴加澄清石灰水至沉淀不再产生，洗涤、烘干、称量后得到</w:t>
      </w:r>
      <w:r w:rsidRPr="00623512">
        <w:t>5</w:t>
      </w:r>
      <w:r>
        <w:object w:dxaOrig="195" w:dyaOrig="255">
          <v:shape id="_x0000_i1028" type="#_x0000_t75" alt="学科网(www.zxxk.com)--教育资源门户，提供试题试卷、教案、课件、教学论文、素材等各类教学资源库下载，还有大量丰富的教学资讯！" style="width:9.75pt;height:12.75pt" o:ole="">
            <v:imagedata r:id="rId18" o:title="eqIda9fec6d406d145128369d66d36f2133b"/>
          </v:shape>
          <o:OLEObject Type="Embed" ProgID="Equation.DSMT4" ShapeID="_x0000_i1028" DrawAspect="Content" ObjectID="_1639501265" r:id="rId20"/>
        </w:object>
      </w:r>
      <w:r w:rsidRPr="00623512">
        <w:t>沉淀。计算：该样品中碳酸钠的质量分数</w:t>
      </w:r>
      <w:r w:rsidRPr="00623512">
        <w:t>_________</w:t>
      </w:r>
      <w:r w:rsidRPr="00623512">
        <w:t>。（计算结果保留</w:t>
      </w:r>
      <w:r w:rsidRPr="00623512">
        <w:t>0.1%</w:t>
      </w:r>
      <w:r w:rsidRPr="00623512">
        <w:t>）</w:t>
      </w:r>
    </w:p>
    <w:p w:rsidR="00125A59" w:rsidRPr="00623512" w:rsidRDefault="00125A59" w:rsidP="00125A59">
      <w:pPr>
        <w:spacing w:line="360" w:lineRule="auto"/>
        <w:jc w:val="left"/>
        <w:textAlignment w:val="center"/>
      </w:pPr>
      <w:r w:rsidRPr="00623512">
        <w:t>9</w:t>
      </w:r>
      <w:r w:rsidRPr="00623512">
        <w:t>．（</w:t>
      </w:r>
      <w:r w:rsidRPr="00623512">
        <w:t>2019·</w:t>
      </w:r>
      <w:r w:rsidRPr="00623512">
        <w:t>河南</w:t>
      </w:r>
      <w:r w:rsidRPr="00623512">
        <w:t>B</w:t>
      </w:r>
      <w:r w:rsidRPr="00623512">
        <w:t>卷）某同学欲除去粗盐中含有</w:t>
      </w:r>
      <w:r>
        <w:object w:dxaOrig="645" w:dyaOrig="360">
          <v:shape id="_x0000_i1029" type="#_x0000_t75" alt="学科网(www.zxxk.com)--教育资源门户，提供试题试卷、教案、课件、教学论文、素材等各类教学资源库下载，还有大量丰富的教学资讯！" style="width:32.25pt;height:18pt" o:ole="">
            <v:imagedata r:id="rId21" o:title="eqId78646ae997be420f93eeb18989ae9c79"/>
          </v:shape>
          <o:OLEObject Type="Embed" ProgID="Equation.DSMT4" ShapeID="_x0000_i1029" DrawAspect="Content" ObjectID="_1639501266" r:id="rId22"/>
        </w:object>
      </w:r>
      <w:r w:rsidRPr="00623512">
        <w:t>、</w:t>
      </w:r>
      <w:r>
        <w:object w:dxaOrig="720" w:dyaOrig="360">
          <v:shape id="_x0000_i1030" type="#_x0000_t75" alt="学科网(www.zxxk.com)--教育资源门户，提供试题试卷、教案、课件、教学论文、素材等各类教学资源库下载，还有大量丰富的教学资讯！" style="width:36pt;height:18pt" o:ole="">
            <v:imagedata r:id="rId23" o:title="eqId13068196254d4d9daeb162ac947cbf53"/>
          </v:shape>
          <o:OLEObject Type="Embed" ProgID="Equation.DSMT4" ShapeID="_x0000_i1030" DrawAspect="Content" ObjectID="_1639501267" r:id="rId24"/>
        </w:object>
      </w:r>
      <w:r w:rsidRPr="00623512">
        <w:t>、</w:t>
      </w:r>
      <w:r>
        <w:object w:dxaOrig="840" w:dyaOrig="360">
          <v:shape id="_x0000_i1031" type="#_x0000_t75" alt="学科网(www.zxxk.com)--教育资源门户，提供试题试卷、教案、课件、教学论文、素材等各类教学资源库下载，还有大量丰富的教学资讯！" style="width:42pt;height:18pt" o:ole="">
            <v:imagedata r:id="rId25" o:title="eqIda0ca64fbda5447f18644a557af841f0e"/>
          </v:shape>
          <o:OLEObject Type="Embed" ProgID="Equation.DSMT4" ShapeID="_x0000_i1031" DrawAspect="Content" ObjectID="_1639501268" r:id="rId26"/>
        </w:object>
      </w:r>
      <w:r w:rsidRPr="00623512">
        <w:t>杂质制取精盐。操作流程如图：</w:t>
      </w:r>
    </w:p>
    <w:p w:rsidR="00125A59" w:rsidRPr="00623512" w:rsidRDefault="00125A59" w:rsidP="00125A59">
      <w:pPr>
        <w:spacing w:line="360" w:lineRule="auto"/>
        <w:jc w:val="left"/>
        <w:textAlignment w:val="center"/>
      </w:pPr>
      <w:r w:rsidRPr="00623512">
        <w:rPr>
          <w:noProof/>
        </w:rPr>
        <w:drawing>
          <wp:inline distT="0" distB="0" distL="114300" distR="114300" wp14:anchorId="60F4CC0D" wp14:editId="2A450975">
            <wp:extent cx="5276850" cy="1095375"/>
            <wp:effectExtent l="0" t="0" r="0" b="9525"/>
            <wp:docPr id="1153172134" name="图片 11531721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128495" name="图片 1153172134" descr="figure"/>
                    <pic:cNvPicPr>
                      <a:picLocks noChangeAspect="1"/>
                    </pic:cNvPicPr>
                  </pic:nvPicPr>
                  <pic:blipFill>
                    <a:blip r:embed="rId27"/>
                    <a:stretch>
                      <a:fillRect/>
                    </a:stretch>
                  </pic:blipFill>
                  <pic:spPr>
                    <a:xfrm>
                      <a:off x="0" y="0"/>
                      <a:ext cx="5276850" cy="1095375"/>
                    </a:xfrm>
                    <a:prstGeom prst="rect">
                      <a:avLst/>
                    </a:prstGeom>
                  </pic:spPr>
                </pic:pic>
              </a:graphicData>
            </a:graphic>
          </wp:inline>
        </w:drawing>
      </w:r>
    </w:p>
    <w:p w:rsidR="00125A59" w:rsidRPr="00623512" w:rsidRDefault="00125A59" w:rsidP="00125A59">
      <w:pPr>
        <w:spacing w:line="360" w:lineRule="auto"/>
        <w:jc w:val="left"/>
        <w:textAlignment w:val="center"/>
      </w:pPr>
      <w:r w:rsidRPr="00623512">
        <w:t>（</w:t>
      </w:r>
      <w:r w:rsidRPr="00623512">
        <w:t>1</w:t>
      </w:r>
      <w:r w:rsidRPr="00623512">
        <w:t>）写出</w:t>
      </w:r>
      <w:r w:rsidRPr="00623512">
        <w:t>X</w:t>
      </w:r>
      <w:r w:rsidRPr="00623512">
        <w:t>的化学式</w:t>
      </w:r>
      <w:r w:rsidRPr="00623512">
        <w:t>______________</w:t>
      </w:r>
      <w:r w:rsidRPr="00623512">
        <w:t>。（提示：微溶物不形成沉淀）</w:t>
      </w:r>
    </w:p>
    <w:p w:rsidR="00125A59" w:rsidRPr="00623512" w:rsidRDefault="00125A59" w:rsidP="00125A59">
      <w:pPr>
        <w:spacing w:line="360" w:lineRule="auto"/>
        <w:jc w:val="left"/>
        <w:textAlignment w:val="center"/>
      </w:pPr>
      <w:r w:rsidRPr="00623512">
        <w:lastRenderedPageBreak/>
        <w:t>（</w:t>
      </w:r>
      <w:r w:rsidRPr="00623512">
        <w:t>2</w:t>
      </w:r>
      <w:r w:rsidRPr="00623512">
        <w:t>）写出加入碳酸钠溶液时反应的化学方程式</w:t>
      </w:r>
      <w:r w:rsidRPr="00623512">
        <w:t>____________</w:t>
      </w:r>
      <w:r w:rsidRPr="00623512">
        <w:t>。（写出一个即可）</w:t>
      </w:r>
    </w:p>
    <w:p w:rsidR="00125A59" w:rsidRPr="00623512" w:rsidRDefault="00125A59" w:rsidP="00125A59">
      <w:pPr>
        <w:spacing w:line="360" w:lineRule="auto"/>
        <w:jc w:val="left"/>
        <w:textAlignment w:val="center"/>
      </w:pPr>
      <w:r w:rsidRPr="00623512">
        <w:t>（</w:t>
      </w:r>
      <w:r w:rsidRPr="00623512">
        <w:t>3</w:t>
      </w:r>
      <w:r w:rsidRPr="00623512">
        <w:t>）请设计实验方案证明溶液</w:t>
      </w:r>
      <w:r w:rsidRPr="00623512">
        <w:t>B</w:t>
      </w:r>
      <w:r w:rsidRPr="00623512">
        <w:t>中含有</w:t>
      </w:r>
      <w:r>
        <w:object w:dxaOrig="855" w:dyaOrig="360">
          <v:shape id="_x0000_i1032" type="#_x0000_t75" alt="学科网(www.zxxk.com)--教育资源门户，提供试题试卷、教案、课件、教学论文、素材等各类教学资源库下载，还有大量丰富的教学资讯！" style="width:42.75pt;height:18pt" o:ole="">
            <v:imagedata r:id="rId28" o:title="eqIddf7838a2773f4a07adeecb6d1b64fc28"/>
          </v:shape>
          <o:OLEObject Type="Embed" ProgID="Equation.DSMT4" ShapeID="_x0000_i1032" DrawAspect="Content" ObjectID="_1639501269" r:id="rId29"/>
        </w:object>
      </w:r>
      <w:r w:rsidRPr="00623512">
        <w:t>和</w:t>
      </w:r>
      <w:r>
        <w:object w:dxaOrig="720" w:dyaOrig="285">
          <v:shape id="_x0000_i1033" type="#_x0000_t75" alt="学科网(www.zxxk.com)--教育资源门户，提供试题试卷、教案、课件、教学论文、素材等各类教学资源库下载，还有大量丰富的教学资讯！" style="width:36pt;height:14.25pt" o:ole="">
            <v:imagedata r:id="rId30" o:title="eqId7fc7b22f25784ffeae19168e53269f1b"/>
          </v:shape>
          <o:OLEObject Type="Embed" ProgID="Equation.DSMT4" ShapeID="_x0000_i1033" DrawAspect="Content" ObjectID="_1639501270" r:id="rId31"/>
        </w:object>
      </w:r>
      <w:r w:rsidRPr="00623512">
        <w:t>_________</w:t>
      </w:r>
      <w:r w:rsidRPr="00623512">
        <w:t>。（写出实验步骤和现象）</w:t>
      </w:r>
    </w:p>
    <w:p w:rsidR="00125A59" w:rsidRPr="00623512" w:rsidRDefault="00125A59" w:rsidP="00125A59">
      <w:pPr>
        <w:spacing w:line="360" w:lineRule="auto"/>
      </w:pPr>
    </w:p>
    <w:p w:rsidR="00125A59" w:rsidRPr="00623512" w:rsidRDefault="00125A59" w:rsidP="00125A59">
      <w:pPr>
        <w:spacing w:line="360" w:lineRule="auto"/>
        <w:rPr>
          <w:b/>
        </w:rPr>
      </w:pPr>
      <w:r w:rsidRPr="00623512">
        <w:rPr>
          <w:b/>
        </w:rPr>
        <w:t>三、科学探究题</w:t>
      </w:r>
    </w:p>
    <w:p w:rsidR="00125A59" w:rsidRPr="00623512" w:rsidRDefault="00125A59" w:rsidP="00125A59">
      <w:pPr>
        <w:spacing w:line="360" w:lineRule="auto"/>
        <w:jc w:val="left"/>
        <w:textAlignment w:val="center"/>
      </w:pPr>
      <w:r w:rsidRPr="00623512">
        <w:t>10</w:t>
      </w:r>
      <w:r w:rsidRPr="00623512">
        <w:t>．（</w:t>
      </w:r>
      <w:r w:rsidRPr="00623512">
        <w:t>2017·</w:t>
      </w:r>
      <w:r w:rsidRPr="00623512">
        <w:t>黑龙江）一次用餐中，小丽对</w:t>
      </w:r>
      <w:r w:rsidRPr="00623512">
        <w:t>“</w:t>
      </w:r>
      <w:r w:rsidRPr="00623512">
        <w:t>固体酒精</w:t>
      </w:r>
      <w:r w:rsidRPr="00623512">
        <w:t>”</w:t>
      </w:r>
      <w:r w:rsidRPr="00623512">
        <w:t>产生好奇，于是她买回一袋，和同学一起对其进行研究。</w:t>
      </w:r>
    </w:p>
    <w:p w:rsidR="00125A59" w:rsidRPr="00623512" w:rsidRDefault="00125A59" w:rsidP="00125A59">
      <w:pPr>
        <w:spacing w:line="360" w:lineRule="auto"/>
        <w:jc w:val="left"/>
        <w:textAlignment w:val="center"/>
      </w:pPr>
      <w:r w:rsidRPr="00623512">
        <w:t>（查阅资料）固体酒精中含有酒精、氢氧化钠等物质。</w:t>
      </w:r>
    </w:p>
    <w:p w:rsidR="00125A59" w:rsidRPr="00623512" w:rsidRDefault="00125A59" w:rsidP="00125A59">
      <w:pPr>
        <w:spacing w:line="360" w:lineRule="auto"/>
        <w:jc w:val="left"/>
        <w:textAlignment w:val="center"/>
      </w:pPr>
      <w:r w:rsidRPr="00623512">
        <w:t>（提出问题）固体酒精中的氢氧化钠是否变质及变质的程度如何？</w:t>
      </w:r>
    </w:p>
    <w:p w:rsidR="00125A59" w:rsidRPr="00623512" w:rsidRDefault="00125A59" w:rsidP="00125A59">
      <w:pPr>
        <w:spacing w:line="360" w:lineRule="auto"/>
        <w:jc w:val="left"/>
        <w:textAlignment w:val="center"/>
      </w:pPr>
      <w:r w:rsidRPr="00623512">
        <w:t>（做出猜想）</w:t>
      </w:r>
    </w:p>
    <w:p w:rsidR="00125A59" w:rsidRPr="00623512" w:rsidRDefault="00125A59" w:rsidP="00125A59">
      <w:pPr>
        <w:spacing w:line="360" w:lineRule="auto"/>
        <w:jc w:val="left"/>
        <w:textAlignment w:val="center"/>
      </w:pPr>
      <w:r w:rsidRPr="00623512">
        <w:t>小丽猜想：没有变质，只含有氢氧化钠</w:t>
      </w:r>
    </w:p>
    <w:p w:rsidR="00125A59" w:rsidRPr="00623512" w:rsidRDefault="00125A59" w:rsidP="00125A59">
      <w:pPr>
        <w:spacing w:line="360" w:lineRule="auto"/>
        <w:jc w:val="left"/>
        <w:textAlignment w:val="center"/>
      </w:pPr>
      <w:r w:rsidRPr="00623512">
        <w:t>小明猜想：全部变质，只含有碳酸钠</w:t>
      </w:r>
    </w:p>
    <w:p w:rsidR="00125A59" w:rsidRPr="00623512" w:rsidRDefault="00125A59" w:rsidP="00125A59">
      <w:pPr>
        <w:spacing w:line="360" w:lineRule="auto"/>
        <w:jc w:val="left"/>
        <w:textAlignment w:val="center"/>
      </w:pPr>
      <w:r w:rsidRPr="00623512">
        <w:t>你的猜想：部分交变质，含有</w:t>
      </w:r>
      <w:r w:rsidRPr="00623512">
        <w:t>__________________</w:t>
      </w:r>
    </w:p>
    <w:p w:rsidR="00125A59" w:rsidRPr="00623512" w:rsidRDefault="00125A59" w:rsidP="00125A59">
      <w:pPr>
        <w:spacing w:line="360" w:lineRule="auto"/>
        <w:jc w:val="left"/>
        <w:textAlignment w:val="center"/>
      </w:pPr>
      <w:r w:rsidRPr="00623512">
        <w:t>氢氧化钠在空气中变质的化学方程式是</w:t>
      </w:r>
      <w:r w:rsidRPr="00623512">
        <w:t>_______________________</w:t>
      </w:r>
      <w:r w:rsidRPr="00623512">
        <w:t>。</w:t>
      </w:r>
    </w:p>
    <w:p w:rsidR="00125A59" w:rsidRPr="00623512" w:rsidRDefault="00125A59" w:rsidP="00125A59">
      <w:pPr>
        <w:spacing w:line="360" w:lineRule="auto"/>
        <w:jc w:val="left"/>
        <w:textAlignment w:val="center"/>
      </w:pPr>
      <w:r w:rsidRPr="00623512">
        <w:t>（实验探究）</w:t>
      </w:r>
    </w:p>
    <w:p w:rsidR="00125A59" w:rsidRPr="00623512" w:rsidRDefault="00125A59" w:rsidP="00125A59">
      <w:pPr>
        <w:spacing w:line="360" w:lineRule="auto"/>
        <w:jc w:val="left"/>
        <w:textAlignment w:val="center"/>
      </w:pPr>
      <w:proofErr w:type="gramStart"/>
      <w:r w:rsidRPr="00623512">
        <w:t>小丽取少量</w:t>
      </w:r>
      <w:proofErr w:type="gramEnd"/>
      <w:r w:rsidRPr="00623512">
        <w:t>固体酒精在水中充分溶解后过滤，取上述滤液于试管中，滴入几滴稀盐酸，无明显现象；小</w:t>
      </w:r>
      <w:proofErr w:type="gramStart"/>
      <w:r w:rsidRPr="00623512">
        <w:t>丽说氢氧化钠</w:t>
      </w:r>
      <w:proofErr w:type="gramEnd"/>
      <w:r w:rsidRPr="00623512">
        <w:t>没变质，小明认为她的结论不正确，其理由是</w:t>
      </w:r>
      <w:r w:rsidRPr="00623512">
        <w:t>____________</w:t>
      </w:r>
      <w:r w:rsidRPr="00623512">
        <w:t>。</w:t>
      </w:r>
    </w:p>
    <w:p w:rsidR="00125A59" w:rsidRPr="00623512" w:rsidRDefault="00125A59" w:rsidP="00125A59">
      <w:pPr>
        <w:spacing w:line="360" w:lineRule="auto"/>
        <w:jc w:val="left"/>
        <w:textAlignment w:val="center"/>
      </w:pPr>
      <w:r w:rsidRPr="00623512">
        <w:t>请你补全实验设计，填写表格中的</w:t>
      </w:r>
      <w:r w:rsidRPr="00623512">
        <w:rPr>
          <w:rFonts w:ascii="宋体" w:hAnsi="宋体" w:cs="宋体" w:hint="eastAsia"/>
        </w:rPr>
        <w:t>①②③</w:t>
      </w:r>
      <w:r w:rsidRPr="00623512">
        <w:t>，证明固体酒精的氢氧化钠是否变质所及变质的程度如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2"/>
        <w:gridCol w:w="3323"/>
        <w:gridCol w:w="3323"/>
      </w:tblGrid>
      <w:tr w:rsidR="00125A59" w:rsidTr="005856A0">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操作</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现象</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结论</w:t>
            </w:r>
          </w:p>
        </w:tc>
      </w:tr>
      <w:tr w:rsidR="00125A59" w:rsidTr="005856A0">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____________________</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有气泡产生</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小丽猜想不成立</w:t>
            </w:r>
          </w:p>
        </w:tc>
      </w:tr>
      <w:tr w:rsidR="00125A59" w:rsidTr="005856A0">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____________________</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____________________</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你的猜想成立</w:t>
            </w:r>
          </w:p>
        </w:tc>
      </w:tr>
    </w:tbl>
    <w:p w:rsidR="00125A59" w:rsidRPr="00623512" w:rsidRDefault="00125A59" w:rsidP="00125A59">
      <w:pPr>
        <w:spacing w:line="360" w:lineRule="auto"/>
        <w:jc w:val="left"/>
        <w:textAlignment w:val="center"/>
      </w:pPr>
    </w:p>
    <w:p w:rsidR="00125A59" w:rsidRPr="00623512" w:rsidRDefault="00125A59" w:rsidP="00125A59">
      <w:pPr>
        <w:spacing w:line="360" w:lineRule="auto"/>
        <w:jc w:val="left"/>
        <w:textAlignment w:val="center"/>
      </w:pPr>
      <w:r w:rsidRPr="00623512">
        <w:t>（拓展提升）除去部分变质的氢氧化钠溶液中的杂质，方法是</w:t>
      </w:r>
      <w:r w:rsidRPr="00623512">
        <w:t>____________</w:t>
      </w:r>
      <w:r w:rsidRPr="00623512">
        <w:t>。</w:t>
      </w:r>
      <w:r w:rsidRPr="00623512">
        <w:t>(</w:t>
      </w:r>
      <w:r w:rsidRPr="00623512">
        <w:t>用化学方程式表示）</w:t>
      </w:r>
    </w:p>
    <w:p w:rsidR="00125A59" w:rsidRPr="00623512" w:rsidRDefault="00125A59" w:rsidP="00125A59">
      <w:pPr>
        <w:spacing w:line="360" w:lineRule="auto"/>
        <w:jc w:val="left"/>
        <w:textAlignment w:val="center"/>
      </w:pPr>
      <w:r w:rsidRPr="00623512">
        <w:t>11</w:t>
      </w:r>
      <w:r w:rsidRPr="00623512">
        <w:t>．（</w:t>
      </w:r>
      <w:r w:rsidRPr="00623512">
        <w:t>2017·</w:t>
      </w:r>
      <w:r w:rsidRPr="00623512">
        <w:t>四川）某校兴趣小组的同学准备进行常见酸、碱、盐的性质实验时，发现实验台上摆放的药品中有一瓶溶液的试剂瓶未盖</w:t>
      </w:r>
      <w:proofErr w:type="gramStart"/>
      <w:r w:rsidRPr="00623512">
        <w:t>瓶盖且</w:t>
      </w:r>
      <w:proofErr w:type="gramEnd"/>
      <w:r w:rsidRPr="00623512">
        <w:t>标签破损（如图），于是决定对该瓶溶液进行实验探究：</w:t>
      </w:r>
    </w:p>
    <w:p w:rsidR="00125A59" w:rsidRPr="00623512" w:rsidRDefault="00125A59" w:rsidP="00125A59">
      <w:pPr>
        <w:spacing w:line="360" w:lineRule="auto"/>
        <w:jc w:val="left"/>
        <w:textAlignment w:val="center"/>
      </w:pPr>
      <w:r w:rsidRPr="00623512">
        <w:rPr>
          <w:noProof/>
        </w:rPr>
        <w:lastRenderedPageBreak/>
        <w:drawing>
          <wp:inline distT="0" distB="0" distL="114300" distR="114300" wp14:anchorId="32044FEB" wp14:editId="6A7AAF74">
            <wp:extent cx="5274310" cy="1774190"/>
            <wp:effectExtent l="0" t="0" r="2540" b="16510"/>
            <wp:docPr id="1258033807" name="图片 12580338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48996" name="图片 1258033807" descr="figure"/>
                    <pic:cNvPicPr>
                      <a:picLocks noChangeAspect="1"/>
                    </pic:cNvPicPr>
                  </pic:nvPicPr>
                  <pic:blipFill>
                    <a:blip r:embed="rId32"/>
                    <a:stretch>
                      <a:fillRect/>
                    </a:stretch>
                  </pic:blipFill>
                  <pic:spPr>
                    <a:xfrm>
                      <a:off x="0" y="0"/>
                      <a:ext cx="5274310" cy="1774233"/>
                    </a:xfrm>
                    <a:prstGeom prst="rect">
                      <a:avLst/>
                    </a:prstGeom>
                  </pic:spPr>
                </pic:pic>
              </a:graphicData>
            </a:graphic>
          </wp:inline>
        </w:drawing>
      </w:r>
    </w:p>
    <w:p w:rsidR="00125A59" w:rsidRPr="00623512" w:rsidRDefault="00125A59" w:rsidP="00125A59">
      <w:pPr>
        <w:spacing w:line="360" w:lineRule="auto"/>
        <w:jc w:val="left"/>
        <w:textAlignment w:val="center"/>
      </w:pPr>
      <w:r w:rsidRPr="00623512">
        <w:t>（提出问题）这瓶溶液是什么溶液？</w:t>
      </w:r>
    </w:p>
    <w:p w:rsidR="00125A59" w:rsidRPr="00623512" w:rsidRDefault="00125A59" w:rsidP="00125A59">
      <w:pPr>
        <w:spacing w:line="360" w:lineRule="auto"/>
        <w:jc w:val="left"/>
        <w:textAlignment w:val="center"/>
      </w:pPr>
      <w:r w:rsidRPr="00623512">
        <w:t>（获得信息）酸、碱、盐的性质实验中用到含有钠元素的物质是氯化钠、氢氧化钠、碳酸钠．</w:t>
      </w:r>
    </w:p>
    <w:p w:rsidR="00125A59" w:rsidRPr="00623512" w:rsidRDefault="00125A59" w:rsidP="00125A59">
      <w:pPr>
        <w:spacing w:line="360" w:lineRule="auto"/>
        <w:jc w:val="left"/>
        <w:textAlignment w:val="center"/>
      </w:pPr>
      <w:r w:rsidRPr="00623512">
        <w:t>（做出猜想）：</w:t>
      </w:r>
    </w:p>
    <w:p w:rsidR="00125A59" w:rsidRPr="00623512" w:rsidRDefault="00125A59" w:rsidP="00125A59">
      <w:pPr>
        <w:spacing w:line="360" w:lineRule="auto"/>
        <w:jc w:val="left"/>
        <w:textAlignment w:val="center"/>
      </w:pPr>
      <w:r w:rsidRPr="00623512">
        <w:t>猜想</w:t>
      </w:r>
      <w:proofErr w:type="gramStart"/>
      <w:r w:rsidRPr="00623512">
        <w:t>一</w:t>
      </w:r>
      <w:proofErr w:type="gramEnd"/>
      <w:r w:rsidRPr="00623512">
        <w:t>：这瓶溶液是氯化钠溶液；</w:t>
      </w:r>
    </w:p>
    <w:p w:rsidR="00125A59" w:rsidRPr="00623512" w:rsidRDefault="00125A59" w:rsidP="00125A59">
      <w:pPr>
        <w:spacing w:line="360" w:lineRule="auto"/>
        <w:jc w:val="left"/>
        <w:textAlignment w:val="center"/>
      </w:pPr>
      <w:r w:rsidRPr="00623512">
        <w:t>猜想二：这瓶溶液是氢氧化钠溶液；</w:t>
      </w:r>
    </w:p>
    <w:p w:rsidR="00125A59" w:rsidRPr="00623512" w:rsidRDefault="00125A59" w:rsidP="00125A59">
      <w:pPr>
        <w:spacing w:line="360" w:lineRule="auto"/>
        <w:jc w:val="left"/>
        <w:textAlignment w:val="center"/>
      </w:pPr>
      <w:r w:rsidRPr="00623512">
        <w:t>猜想三：这瓶溶液是碳酸钠溶液．</w:t>
      </w:r>
    </w:p>
    <w:p w:rsidR="00125A59" w:rsidRPr="00623512" w:rsidRDefault="00125A59" w:rsidP="00125A59">
      <w:pPr>
        <w:spacing w:line="360" w:lineRule="auto"/>
        <w:jc w:val="left"/>
        <w:textAlignment w:val="center"/>
      </w:pPr>
      <w:r w:rsidRPr="00623512">
        <w:t>（实验推断）</w:t>
      </w:r>
    </w:p>
    <w:p w:rsidR="00125A59" w:rsidRPr="00623512" w:rsidRDefault="00125A59" w:rsidP="00125A59">
      <w:pPr>
        <w:spacing w:line="360" w:lineRule="auto"/>
        <w:jc w:val="left"/>
        <w:textAlignment w:val="center"/>
      </w:pPr>
      <w:r w:rsidRPr="00623512">
        <w:t>（</w:t>
      </w:r>
      <w:r w:rsidRPr="00623512">
        <w:t>1</w:t>
      </w:r>
      <w:r w:rsidRPr="00623512">
        <w:t>）小明取样滴加无色酚酞溶液，溶液呈红色，得出结论：该溶液不可能是</w:t>
      </w:r>
      <w:r w:rsidRPr="00623512">
        <w:t>_____</w:t>
      </w:r>
      <w:r w:rsidRPr="00623512">
        <w:t>溶液，原因是</w:t>
      </w:r>
      <w:r w:rsidRPr="00623512">
        <w:t>_____</w:t>
      </w:r>
      <w:r w:rsidRPr="00623512">
        <w:t>．</w:t>
      </w:r>
    </w:p>
    <w:p w:rsidR="00125A59" w:rsidRPr="00623512" w:rsidRDefault="00125A59" w:rsidP="00125A59">
      <w:pPr>
        <w:spacing w:line="360" w:lineRule="auto"/>
        <w:jc w:val="left"/>
        <w:textAlignment w:val="center"/>
      </w:pPr>
      <w:r w:rsidRPr="00623512">
        <w:t>（</w:t>
      </w:r>
      <w:r w:rsidRPr="00623512">
        <w:t>2</w:t>
      </w:r>
      <w:r w:rsidRPr="00623512">
        <w:t>）小李另取样滴加稀盐酸，观察到有气泡产生，由此得出结论：该溶液是碳酸钠溶液，反应的化学方程式是</w:t>
      </w:r>
      <w:r w:rsidRPr="00623512">
        <w:t>_____</w:t>
      </w:r>
      <w:r w:rsidRPr="00623512">
        <w:t>．</w:t>
      </w:r>
    </w:p>
    <w:p w:rsidR="00125A59" w:rsidRPr="00623512" w:rsidRDefault="00125A59" w:rsidP="00125A59">
      <w:pPr>
        <w:spacing w:line="360" w:lineRule="auto"/>
        <w:jc w:val="left"/>
        <w:textAlignment w:val="center"/>
      </w:pPr>
      <w:r w:rsidRPr="00623512">
        <w:t>（</w:t>
      </w:r>
      <w:r w:rsidRPr="00623512">
        <w:t>3</w:t>
      </w:r>
      <w:r w:rsidRPr="00623512">
        <w:t>）小王认为小李的结论不完全正确，理由是</w:t>
      </w:r>
      <w:r w:rsidRPr="00623512">
        <w:t>_____</w:t>
      </w:r>
      <w:r w:rsidRPr="00623512">
        <w:t>．</w:t>
      </w:r>
    </w:p>
    <w:p w:rsidR="00125A59" w:rsidRPr="00623512" w:rsidRDefault="00125A59" w:rsidP="00125A59">
      <w:pPr>
        <w:spacing w:line="360" w:lineRule="auto"/>
        <w:jc w:val="left"/>
        <w:textAlignment w:val="center"/>
      </w:pPr>
      <w:r w:rsidRPr="00623512">
        <w:t>大家讨论后一致认为还要进行如下实验：</w:t>
      </w:r>
    </w:p>
    <w:p w:rsidR="00125A59" w:rsidRPr="00623512" w:rsidRDefault="00125A59" w:rsidP="00125A59">
      <w:pPr>
        <w:spacing w:line="360" w:lineRule="auto"/>
        <w:jc w:val="left"/>
        <w:textAlignment w:val="center"/>
      </w:pPr>
      <w:r w:rsidRPr="00623512">
        <w:t>（继续探究）另取样加入过量的</w:t>
      </w:r>
      <w:r w:rsidRPr="00623512">
        <w:t>CaCl</w:t>
      </w:r>
      <w:r w:rsidRPr="00623512">
        <w:rPr>
          <w:vertAlign w:val="subscript"/>
        </w:rPr>
        <w:t>2</w:t>
      </w:r>
      <w:r w:rsidRPr="00623512">
        <w:t>溶液，观察到有</w:t>
      </w:r>
      <w:r w:rsidRPr="00623512">
        <w:t>_____</w:t>
      </w:r>
      <w:r w:rsidRPr="00623512">
        <w:t>产生，设计这一步骤的目的是</w:t>
      </w:r>
      <w:r w:rsidRPr="00623512">
        <w:t>_____</w:t>
      </w:r>
      <w:r w:rsidRPr="00623512">
        <w:t>，静置后，取上层清液，滴入酚酞溶液，溶液呈红色．</w:t>
      </w:r>
    </w:p>
    <w:p w:rsidR="00125A59" w:rsidRPr="00623512" w:rsidRDefault="00125A59" w:rsidP="00125A59">
      <w:pPr>
        <w:spacing w:line="360" w:lineRule="auto"/>
        <w:jc w:val="left"/>
        <w:textAlignment w:val="center"/>
      </w:pPr>
      <w:r w:rsidRPr="00623512">
        <w:t>（实验结论）这瓶溶液是</w:t>
      </w:r>
      <w:r w:rsidRPr="00623512">
        <w:t>_____</w:t>
      </w:r>
      <w:r w:rsidRPr="00623512">
        <w:t>．</w:t>
      </w:r>
    </w:p>
    <w:p w:rsidR="00125A59" w:rsidRPr="00623512" w:rsidRDefault="00125A59" w:rsidP="00125A59">
      <w:pPr>
        <w:spacing w:line="360" w:lineRule="auto"/>
        <w:jc w:val="left"/>
        <w:textAlignment w:val="center"/>
      </w:pPr>
      <w:r w:rsidRPr="00623512">
        <w:t>（探究启示）实验取完药品后应立即盖好瓶塞，且取用药品时标签向着手心．</w:t>
      </w:r>
    </w:p>
    <w:p w:rsidR="00125A59" w:rsidRPr="00623512" w:rsidRDefault="00125A59" w:rsidP="00125A59">
      <w:pPr>
        <w:spacing w:line="360" w:lineRule="auto"/>
        <w:jc w:val="left"/>
        <w:textAlignment w:val="center"/>
      </w:pPr>
      <w:r w:rsidRPr="00623512">
        <w:t>（拓展迁移）若该溶液与盐酸发生中和反应，恰好完全反应的微观过程如图</w:t>
      </w:r>
      <w:r w:rsidRPr="00623512">
        <w:t>2</w:t>
      </w:r>
      <w:r w:rsidRPr="00623512">
        <w:t>所示，反应实质是</w:t>
      </w:r>
      <w:r w:rsidRPr="00623512">
        <w:t>_____</w:t>
      </w:r>
      <w:r w:rsidRPr="00623512">
        <w:t>．</w:t>
      </w:r>
    </w:p>
    <w:p w:rsidR="00125A59" w:rsidRPr="00623512" w:rsidRDefault="00125A59" w:rsidP="00125A59">
      <w:pPr>
        <w:spacing w:line="360" w:lineRule="auto"/>
        <w:jc w:val="left"/>
        <w:textAlignment w:val="center"/>
      </w:pPr>
      <w:r w:rsidRPr="00623512">
        <w:t>12</w:t>
      </w:r>
      <w:r w:rsidRPr="00623512">
        <w:t>．（</w:t>
      </w:r>
      <w:r w:rsidRPr="00623512">
        <w:t>2018·</w:t>
      </w:r>
      <w:r w:rsidRPr="00623512">
        <w:t>四川）小明在实验室发现一瓶未密封的</w:t>
      </w:r>
      <w:r w:rsidRPr="00623512">
        <w:t>KOH</w:t>
      </w:r>
      <w:r w:rsidRPr="00623512">
        <w:t>固体，对其成分进行实验探究。</w:t>
      </w:r>
    </w:p>
    <w:p w:rsidR="00125A59" w:rsidRPr="00623512" w:rsidRDefault="00125A59" w:rsidP="00125A59">
      <w:pPr>
        <w:spacing w:line="360" w:lineRule="auto"/>
        <w:jc w:val="left"/>
        <w:textAlignment w:val="center"/>
      </w:pPr>
      <w:r w:rsidRPr="00623512">
        <w:t>（查阅资料）</w:t>
      </w:r>
      <w:r w:rsidRPr="00623512">
        <w:rPr>
          <w:rFonts w:ascii="宋体" w:hAnsi="宋体" w:cs="宋体" w:hint="eastAsia"/>
        </w:rPr>
        <w:t>①</w:t>
      </w:r>
      <w:r w:rsidRPr="00623512">
        <w:t>KOH</w:t>
      </w:r>
      <w:r w:rsidRPr="00623512">
        <w:t>与</w:t>
      </w:r>
      <w:proofErr w:type="spellStart"/>
      <w:r w:rsidRPr="00623512">
        <w:t>NaOH</w:t>
      </w:r>
      <w:proofErr w:type="spellEnd"/>
      <w:r w:rsidRPr="00623512">
        <w:t>的化学性质相似。请用化学方程式解释</w:t>
      </w:r>
      <w:r w:rsidRPr="00623512">
        <w:t>KOH</w:t>
      </w:r>
      <w:r w:rsidRPr="00623512">
        <w:t>变质的原因是</w:t>
      </w:r>
      <w:r w:rsidRPr="00623512">
        <w:t>_____________</w:t>
      </w:r>
      <w:r w:rsidRPr="00623512">
        <w:t>。</w:t>
      </w:r>
    </w:p>
    <w:p w:rsidR="00125A59" w:rsidRPr="00623512" w:rsidRDefault="00125A59" w:rsidP="00125A59">
      <w:pPr>
        <w:spacing w:line="360" w:lineRule="auto"/>
        <w:jc w:val="left"/>
        <w:textAlignment w:val="center"/>
      </w:pPr>
      <w:r w:rsidRPr="00623512">
        <w:rPr>
          <w:rFonts w:ascii="宋体" w:hAnsi="宋体" w:cs="宋体" w:hint="eastAsia"/>
        </w:rPr>
        <w:t>②</w:t>
      </w:r>
      <w:r w:rsidRPr="00623512">
        <w:t>K</w:t>
      </w:r>
      <w:r w:rsidRPr="00623512">
        <w:rPr>
          <w:vertAlign w:val="subscript"/>
        </w:rPr>
        <w:t>2</w:t>
      </w:r>
      <w:r w:rsidRPr="00623512">
        <w:t>CO</w:t>
      </w:r>
      <w:r w:rsidRPr="00623512">
        <w:rPr>
          <w:vertAlign w:val="subscript"/>
        </w:rPr>
        <w:t>3</w:t>
      </w:r>
      <w:r w:rsidRPr="00623512">
        <w:t>溶液呈碱性，</w:t>
      </w:r>
      <w:r w:rsidRPr="00623512">
        <w:t>CaCl</w:t>
      </w:r>
      <w:r w:rsidRPr="00623512">
        <w:rPr>
          <w:vertAlign w:val="subscript"/>
        </w:rPr>
        <w:t>2</w:t>
      </w:r>
      <w:r w:rsidRPr="00623512">
        <w:t>溶液，</w:t>
      </w:r>
      <w:proofErr w:type="spellStart"/>
      <w:r w:rsidRPr="00623512">
        <w:t>KCl</w:t>
      </w:r>
      <w:proofErr w:type="spellEnd"/>
      <w:r w:rsidRPr="00623512">
        <w:t>溶液呈中性。</w:t>
      </w:r>
    </w:p>
    <w:p w:rsidR="00125A59" w:rsidRPr="00623512" w:rsidRDefault="00125A59" w:rsidP="00125A59">
      <w:pPr>
        <w:spacing w:line="360" w:lineRule="auto"/>
        <w:jc w:val="left"/>
        <w:textAlignment w:val="center"/>
      </w:pPr>
      <w:r w:rsidRPr="00623512">
        <w:t>（猜想假设）假设</w:t>
      </w:r>
      <w:r w:rsidRPr="00623512">
        <w:t>I</w:t>
      </w:r>
      <w:r w:rsidRPr="00623512">
        <w:t>：只含</w:t>
      </w:r>
      <w:r w:rsidRPr="00623512">
        <w:t>KOH</w:t>
      </w:r>
      <w:r w:rsidRPr="00623512">
        <w:t>；假设</w:t>
      </w:r>
      <w:r w:rsidRPr="00623512">
        <w:t>II</w:t>
      </w:r>
      <w:r w:rsidRPr="00623512">
        <w:t>：含</w:t>
      </w:r>
      <w:r w:rsidRPr="00623512">
        <w:t>KOH</w:t>
      </w:r>
      <w:r w:rsidRPr="00623512">
        <w:t>和</w:t>
      </w:r>
      <w:r w:rsidRPr="00623512">
        <w:t>K</w:t>
      </w:r>
      <w:r w:rsidRPr="00623512">
        <w:rPr>
          <w:vertAlign w:val="subscript"/>
        </w:rPr>
        <w:t>2</w:t>
      </w:r>
      <w:r w:rsidRPr="00623512">
        <w:t>CO</w:t>
      </w:r>
      <w:r w:rsidRPr="00623512">
        <w:rPr>
          <w:vertAlign w:val="subscript"/>
        </w:rPr>
        <w:t>3</w:t>
      </w:r>
      <w:r w:rsidRPr="00623512">
        <w:t>；假设</w:t>
      </w:r>
      <w:r w:rsidRPr="00623512">
        <w:t>III</w:t>
      </w:r>
      <w:r w:rsidRPr="00623512">
        <w:t>：只含</w:t>
      </w:r>
      <w:r w:rsidRPr="00623512">
        <w:t>K</w:t>
      </w:r>
      <w:r w:rsidRPr="00623512">
        <w:rPr>
          <w:vertAlign w:val="subscript"/>
        </w:rPr>
        <w:t>2</w:t>
      </w:r>
      <w:r w:rsidRPr="00623512">
        <w:t>CO</w:t>
      </w:r>
      <w:r w:rsidRPr="00623512">
        <w:rPr>
          <w:vertAlign w:val="subscript"/>
        </w:rPr>
        <w:t>3</w:t>
      </w:r>
      <w:r w:rsidRPr="00623512">
        <w:t>。</w:t>
      </w:r>
    </w:p>
    <w:p w:rsidR="00125A59" w:rsidRPr="00623512" w:rsidRDefault="00125A59" w:rsidP="00125A59">
      <w:pPr>
        <w:spacing w:line="360" w:lineRule="auto"/>
        <w:jc w:val="left"/>
        <w:textAlignment w:val="center"/>
      </w:pPr>
      <w:r w:rsidRPr="00623512">
        <w:t>（进行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0"/>
        <w:gridCol w:w="2127"/>
        <w:gridCol w:w="2181"/>
      </w:tblGrid>
      <w:tr w:rsidR="00125A59"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lastRenderedPageBreak/>
              <w:t>实验操作步骤</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现象</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实验结论</w:t>
            </w:r>
          </w:p>
        </w:tc>
      </w:tr>
      <w:tr w:rsidR="00125A59"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1)</w:t>
            </w:r>
            <w:r w:rsidRPr="00623512">
              <w:t>取少量样品于试管中，加入足量的稀盐酸</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有气泡产生</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假设</w:t>
            </w:r>
            <w:r w:rsidRPr="00623512">
              <w:t>____</w:t>
            </w:r>
            <w:r w:rsidRPr="00623512">
              <w:t>不正确</w:t>
            </w:r>
          </w:p>
        </w:tc>
      </w:tr>
      <w:tr w:rsidR="00125A59"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2)</w:t>
            </w:r>
            <w:r w:rsidRPr="00623512">
              <w:t>另取少量样品于试管中，加水溶解，加入过量的</w:t>
            </w:r>
            <w:r w:rsidRPr="00623512">
              <w:t>CaCl</w:t>
            </w:r>
            <w:r w:rsidRPr="00623512">
              <w:rPr>
                <w:vertAlign w:val="subscript"/>
              </w:rPr>
              <w:t>2</w:t>
            </w:r>
            <w:r w:rsidRPr="00623512">
              <w:t>溶液，振荡，静置</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_____________</w:t>
            </w:r>
          </w:p>
        </w:tc>
        <w:tc>
          <w:tcPr>
            <w:tcW w:w="18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猜想</w:t>
            </w:r>
            <w:r w:rsidRPr="00623512">
              <w:t>II</w:t>
            </w:r>
            <w:r w:rsidRPr="00623512">
              <w:t>正确</w:t>
            </w:r>
          </w:p>
        </w:tc>
      </w:tr>
      <w:tr w:rsidR="00125A59"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3)</w:t>
            </w:r>
            <w:r w:rsidRPr="00623512">
              <w:t>取</w:t>
            </w:r>
            <w:r w:rsidRPr="00623512">
              <w:rPr>
                <w:rFonts w:ascii="宋体" w:hAnsi="宋体" w:cs="宋体" w:hint="eastAsia"/>
              </w:rPr>
              <w:t>②</w:t>
            </w:r>
            <w:r w:rsidRPr="00623512">
              <w:t>中上层清液，滴加无色的酚酞试液</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A59" w:rsidRPr="00623512" w:rsidRDefault="00125A59" w:rsidP="005856A0">
            <w:pPr>
              <w:spacing w:line="360" w:lineRule="auto"/>
              <w:jc w:val="left"/>
              <w:textAlignment w:val="center"/>
            </w:pPr>
            <w:r w:rsidRPr="00623512">
              <w:t>______________</w:t>
            </w:r>
          </w:p>
        </w:tc>
        <w:tc>
          <w:tcPr>
            <w:tcW w:w="0" w:type="auto"/>
            <w:vMerge/>
            <w:tcBorders>
              <w:top w:val="single" w:sz="6" w:space="0" w:color="000000"/>
              <w:left w:val="single" w:sz="6" w:space="0" w:color="000000"/>
              <w:bottom w:val="single" w:sz="6" w:space="0" w:color="000000"/>
              <w:right w:val="single" w:sz="6" w:space="0" w:color="000000"/>
            </w:tcBorders>
          </w:tcPr>
          <w:p w:rsidR="00125A59" w:rsidRPr="00623512" w:rsidRDefault="00125A59" w:rsidP="005856A0">
            <w:pPr>
              <w:spacing w:line="360" w:lineRule="auto"/>
              <w:jc w:val="left"/>
              <w:textAlignment w:val="center"/>
            </w:pPr>
          </w:p>
        </w:tc>
      </w:tr>
    </w:tbl>
    <w:p w:rsidR="00125A59" w:rsidRPr="00623512" w:rsidRDefault="00125A59" w:rsidP="00125A59">
      <w:pPr>
        <w:spacing w:line="360" w:lineRule="auto"/>
        <w:jc w:val="left"/>
        <w:textAlignment w:val="center"/>
      </w:pPr>
    </w:p>
    <w:p w:rsidR="00125A59" w:rsidRPr="00623512" w:rsidRDefault="00125A59" w:rsidP="00125A59">
      <w:pPr>
        <w:spacing w:before="150" w:line="360" w:lineRule="auto"/>
        <w:jc w:val="left"/>
        <w:textAlignment w:val="center"/>
      </w:pPr>
      <w:r w:rsidRPr="00623512">
        <w:t>（拓展应用）完全变质的</w:t>
      </w:r>
      <w:r w:rsidRPr="00623512">
        <w:t>KOH</w:t>
      </w:r>
      <w:r w:rsidRPr="00623512">
        <w:t>也有利用价值，从</w:t>
      </w:r>
      <w:r w:rsidRPr="00623512">
        <w:t>K</w:t>
      </w:r>
      <w:r w:rsidRPr="00623512">
        <w:rPr>
          <w:vertAlign w:val="subscript"/>
        </w:rPr>
        <w:t>2</w:t>
      </w:r>
      <w:r w:rsidRPr="00623512">
        <w:t>CO</w:t>
      </w:r>
      <w:r w:rsidRPr="00623512">
        <w:rPr>
          <w:vertAlign w:val="subscript"/>
        </w:rPr>
        <w:t>3</w:t>
      </w:r>
      <w:r w:rsidRPr="00623512">
        <w:t>的组成或性质看，</w:t>
      </w:r>
      <w:r w:rsidRPr="00623512">
        <w:t>K</w:t>
      </w:r>
      <w:r w:rsidRPr="00623512">
        <w:rPr>
          <w:vertAlign w:val="subscript"/>
        </w:rPr>
        <w:t>2</w:t>
      </w:r>
      <w:r w:rsidRPr="00623512">
        <w:t>CO</w:t>
      </w:r>
      <w:r w:rsidRPr="00623512">
        <w:rPr>
          <w:vertAlign w:val="subscript"/>
        </w:rPr>
        <w:t>3</w:t>
      </w:r>
      <w:r w:rsidRPr="00623512">
        <w:t>在农业上的用途是</w:t>
      </w:r>
      <w:r w:rsidRPr="00623512">
        <w:t>______________(</w:t>
      </w:r>
      <w:r w:rsidRPr="00623512">
        <w:t>填一种即可</w:t>
      </w:r>
      <w:r w:rsidRPr="00623512">
        <w:t>)</w:t>
      </w:r>
      <w:r w:rsidRPr="00623512">
        <w:t>。</w:t>
      </w:r>
    </w:p>
    <w:p w:rsidR="00125A59" w:rsidRPr="00623512" w:rsidRDefault="00125A59" w:rsidP="00125A59">
      <w:pPr>
        <w:spacing w:line="360" w:lineRule="auto"/>
        <w:jc w:val="left"/>
        <w:textAlignment w:val="center"/>
      </w:pPr>
      <w:r w:rsidRPr="00623512">
        <w:t>13</w:t>
      </w:r>
      <w:r w:rsidRPr="00623512">
        <w:t>．（</w:t>
      </w:r>
      <w:r w:rsidRPr="00623512">
        <w:t>2017·</w:t>
      </w:r>
      <w:r w:rsidRPr="00623512">
        <w:t>广西）过氧化钠是钠与氧气反应的产物之一，过氧化钠与二氧化碳反应生成氧气，因此可用于航空航天或潜水艇中作供氧剂。</w:t>
      </w:r>
      <w:proofErr w:type="gramStart"/>
      <w:r w:rsidRPr="00623512">
        <w:t>某学习</w:t>
      </w:r>
      <w:proofErr w:type="gramEnd"/>
      <w:r w:rsidRPr="00623512">
        <w:t>小组对过氧化钠的性质产生了浓厚的兴趣，他们设计了如图所示的实验装置进行探究。</w:t>
      </w:r>
    </w:p>
    <w:p w:rsidR="00125A59" w:rsidRPr="00623512" w:rsidRDefault="00125A59" w:rsidP="00125A59">
      <w:pPr>
        <w:spacing w:line="360" w:lineRule="auto"/>
        <w:jc w:val="left"/>
        <w:textAlignment w:val="center"/>
      </w:pPr>
      <w:r w:rsidRPr="00623512">
        <w:t>【查阅资料】过氧化钠</w:t>
      </w:r>
      <w:r w:rsidRPr="00623512">
        <w:t>(Na</w:t>
      </w:r>
      <w:r w:rsidRPr="00623512">
        <w:rPr>
          <w:vertAlign w:val="subscript"/>
        </w:rPr>
        <w:t>2</w:t>
      </w:r>
      <w:r w:rsidRPr="00623512">
        <w:t>O</w:t>
      </w:r>
      <w:r w:rsidRPr="00623512">
        <w:rPr>
          <w:vertAlign w:val="subscript"/>
        </w:rPr>
        <w:t>2</w:t>
      </w:r>
      <w:r w:rsidRPr="00623512">
        <w:t>)</w:t>
      </w:r>
      <w:r w:rsidRPr="00623512">
        <w:t>是一种淡黄色固体，能与</w:t>
      </w:r>
      <w:r w:rsidRPr="00623512">
        <w:t>CO</w:t>
      </w:r>
      <w:r w:rsidRPr="00623512">
        <w:rPr>
          <w:vertAlign w:val="subscript"/>
        </w:rPr>
        <w:t>2</w:t>
      </w:r>
      <w:r w:rsidRPr="00623512">
        <w:t>、</w:t>
      </w:r>
      <w:r w:rsidRPr="00623512">
        <w:t>H</w:t>
      </w:r>
      <w:r w:rsidRPr="00623512">
        <w:rPr>
          <w:vertAlign w:val="subscript"/>
        </w:rPr>
        <w:t>2</w:t>
      </w:r>
      <w:r w:rsidRPr="00623512">
        <w:t>O</w:t>
      </w:r>
      <w:r w:rsidRPr="00623512">
        <w:t>发生反应：</w:t>
      </w:r>
      <w:r w:rsidRPr="00623512">
        <w:t>2Na</w:t>
      </w:r>
      <w:r w:rsidRPr="00623512">
        <w:rPr>
          <w:vertAlign w:val="subscript"/>
        </w:rPr>
        <w:t>2</w:t>
      </w:r>
      <w:r w:rsidRPr="00623512">
        <w:t>O</w:t>
      </w:r>
      <w:r w:rsidRPr="00623512">
        <w:rPr>
          <w:vertAlign w:val="subscript"/>
        </w:rPr>
        <w:t>2</w:t>
      </w:r>
      <w:r w:rsidRPr="00623512">
        <w:t>＋</w:t>
      </w:r>
      <w:r w:rsidRPr="00623512">
        <w:t>2CO</w:t>
      </w:r>
      <w:r w:rsidRPr="00623512">
        <w:rPr>
          <w:vertAlign w:val="subscript"/>
        </w:rPr>
        <w:t>2</w:t>
      </w:r>
      <w:r w:rsidRPr="00623512">
        <w:t>=== 2Na</w:t>
      </w:r>
      <w:r w:rsidRPr="00623512">
        <w:rPr>
          <w:vertAlign w:val="subscript"/>
        </w:rPr>
        <w:t>2</w:t>
      </w:r>
      <w:r w:rsidRPr="00623512">
        <w:t>CO</w:t>
      </w:r>
      <w:r w:rsidRPr="00623512">
        <w:rPr>
          <w:vertAlign w:val="subscript"/>
        </w:rPr>
        <w:t>3</w:t>
      </w:r>
      <w:r w:rsidRPr="00623512">
        <w:t>＋</w:t>
      </w:r>
      <w:r w:rsidRPr="00623512">
        <w:t>O</w:t>
      </w:r>
      <w:r w:rsidRPr="00623512">
        <w:rPr>
          <w:vertAlign w:val="subscript"/>
        </w:rPr>
        <w:t>2</w:t>
      </w:r>
      <w:r w:rsidRPr="00623512">
        <w:t>，</w:t>
      </w:r>
      <w:r w:rsidRPr="00623512">
        <w:t>2Na</w:t>
      </w:r>
      <w:r w:rsidRPr="00623512">
        <w:rPr>
          <w:vertAlign w:val="subscript"/>
        </w:rPr>
        <w:t>2</w:t>
      </w:r>
      <w:r w:rsidRPr="00623512">
        <w:t>O</w:t>
      </w:r>
      <w:r w:rsidRPr="00623512">
        <w:rPr>
          <w:vertAlign w:val="subscript"/>
        </w:rPr>
        <w:t>2</w:t>
      </w:r>
      <w:r w:rsidRPr="00623512">
        <w:t>＋</w:t>
      </w:r>
      <w:r w:rsidRPr="00623512">
        <w:t>2H</w:t>
      </w:r>
      <w:r w:rsidRPr="00623512">
        <w:rPr>
          <w:vertAlign w:val="subscript"/>
        </w:rPr>
        <w:t>2</w:t>
      </w:r>
      <w:r w:rsidRPr="00623512">
        <w:t>O=== 4NaOH</w:t>
      </w:r>
      <w:r w:rsidRPr="00623512">
        <w:t>＋</w:t>
      </w:r>
      <w:r w:rsidRPr="00623512">
        <w:t>O</w:t>
      </w:r>
      <w:r w:rsidRPr="00623512">
        <w:rPr>
          <w:vertAlign w:val="subscript"/>
        </w:rPr>
        <w:t>2</w:t>
      </w:r>
      <w:r w:rsidRPr="00623512">
        <w:t>↑</w:t>
      </w:r>
      <w:r w:rsidRPr="00623512">
        <w:t>。</w:t>
      </w:r>
    </w:p>
    <w:p w:rsidR="00125A59" w:rsidRPr="00623512" w:rsidRDefault="00125A59" w:rsidP="00125A59">
      <w:pPr>
        <w:spacing w:line="360" w:lineRule="auto"/>
        <w:jc w:val="left"/>
        <w:textAlignment w:val="center"/>
      </w:pPr>
      <w:r w:rsidRPr="00623512">
        <w:t>结合下列装置回答：</w:t>
      </w:r>
    </w:p>
    <w:p w:rsidR="00125A59" w:rsidRPr="00623512" w:rsidRDefault="00125A59" w:rsidP="00125A59">
      <w:pPr>
        <w:spacing w:line="360" w:lineRule="auto"/>
        <w:jc w:val="left"/>
        <w:textAlignment w:val="center"/>
      </w:pPr>
      <w:r w:rsidRPr="00623512">
        <w:rPr>
          <w:noProof/>
        </w:rPr>
        <w:drawing>
          <wp:inline distT="0" distB="0" distL="114300" distR="114300" wp14:anchorId="05CB503D" wp14:editId="63D1E756">
            <wp:extent cx="3228975" cy="914400"/>
            <wp:effectExtent l="0" t="0" r="9525" b="0"/>
            <wp:docPr id="1297764299" name="图片 129776429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433388994" name="图片 1297764299"/>
                    <pic:cNvPicPr/>
                  </pic:nvPicPr>
                  <pic:blipFill>
                    <a:blip r:embed="rId33"/>
                    <a:stretch>
                      <a:fillRect/>
                    </a:stretch>
                  </pic:blipFill>
                  <pic:spPr>
                    <a:xfrm>
                      <a:off x="0" y="0"/>
                      <a:ext cx="3228975" cy="914400"/>
                    </a:xfrm>
                    <a:prstGeom prst="rect">
                      <a:avLst/>
                    </a:prstGeom>
                  </pic:spPr>
                </pic:pic>
              </a:graphicData>
            </a:graphic>
          </wp:inline>
        </w:drawing>
      </w:r>
    </w:p>
    <w:p w:rsidR="00125A59" w:rsidRPr="00623512" w:rsidRDefault="00125A59" w:rsidP="00125A59">
      <w:pPr>
        <w:spacing w:line="360" w:lineRule="auto"/>
        <w:jc w:val="left"/>
        <w:textAlignment w:val="center"/>
      </w:pPr>
      <w:r w:rsidRPr="00623512">
        <w:t>【提出问题】反应后硬质玻璃管中固体的成分是什么？</w:t>
      </w:r>
    </w:p>
    <w:p w:rsidR="00125A59" w:rsidRPr="00623512" w:rsidRDefault="00125A59" w:rsidP="00125A59">
      <w:pPr>
        <w:spacing w:line="360" w:lineRule="auto"/>
        <w:jc w:val="left"/>
        <w:textAlignment w:val="center"/>
      </w:pPr>
      <w:r w:rsidRPr="00623512">
        <w:t>【</w:t>
      </w:r>
      <w:proofErr w:type="gramStart"/>
      <w:r w:rsidRPr="00623512">
        <w:t>作出</w:t>
      </w:r>
      <w:proofErr w:type="gramEnd"/>
      <w:r w:rsidRPr="00623512">
        <w:t>猜想】猜想</w:t>
      </w:r>
      <w:proofErr w:type="gramStart"/>
      <w:r w:rsidRPr="00623512">
        <w:t>一</w:t>
      </w:r>
      <w:proofErr w:type="gramEnd"/>
      <w:r w:rsidRPr="00623512">
        <w:t>：</w:t>
      </w:r>
      <w:r w:rsidRPr="00623512">
        <w:t>Na</w:t>
      </w:r>
      <w:r w:rsidRPr="00623512">
        <w:rPr>
          <w:vertAlign w:val="subscript"/>
        </w:rPr>
        <w:t>2</w:t>
      </w:r>
      <w:r w:rsidRPr="00623512">
        <w:t>CO</w:t>
      </w:r>
      <w:r w:rsidRPr="00623512">
        <w:rPr>
          <w:vertAlign w:val="subscript"/>
        </w:rPr>
        <w:t>3</w:t>
      </w:r>
      <w:r w:rsidRPr="00623512">
        <w:t>。猜想二：</w:t>
      </w:r>
      <w:proofErr w:type="spellStart"/>
      <w:r w:rsidRPr="00623512">
        <w:t>NaOH</w:t>
      </w:r>
      <w:proofErr w:type="spellEnd"/>
      <w:r w:rsidRPr="00623512">
        <w:t>。猜想三：</w:t>
      </w:r>
      <w:r w:rsidRPr="00623512">
        <w:t>Na</w:t>
      </w:r>
      <w:r w:rsidRPr="00623512">
        <w:rPr>
          <w:vertAlign w:val="subscript"/>
        </w:rPr>
        <w:t>2</w:t>
      </w:r>
      <w:r w:rsidRPr="00623512">
        <w:t>CO</w:t>
      </w:r>
      <w:r w:rsidRPr="00623512">
        <w:rPr>
          <w:vertAlign w:val="subscript"/>
        </w:rPr>
        <w:t>3</w:t>
      </w:r>
      <w:r w:rsidRPr="00623512">
        <w:t>和</w:t>
      </w:r>
      <w:proofErr w:type="spellStart"/>
      <w:r w:rsidRPr="00623512">
        <w:t>NaOH</w:t>
      </w:r>
      <w:proofErr w:type="spellEnd"/>
      <w:r w:rsidRPr="00623512">
        <w:t>。</w:t>
      </w:r>
    </w:p>
    <w:p w:rsidR="00125A59" w:rsidRPr="00623512" w:rsidRDefault="00125A59" w:rsidP="00125A59">
      <w:pPr>
        <w:spacing w:line="360" w:lineRule="auto"/>
        <w:jc w:val="left"/>
        <w:textAlignment w:val="center"/>
      </w:pPr>
      <w:r w:rsidRPr="00623512">
        <w:t>猜想四：</w:t>
      </w:r>
      <w:r w:rsidRPr="00623512">
        <w:t>Na</w:t>
      </w:r>
      <w:r w:rsidRPr="00623512">
        <w:rPr>
          <w:vertAlign w:val="subscript"/>
        </w:rPr>
        <w:t>2</w:t>
      </w:r>
      <w:r w:rsidRPr="00623512">
        <w:t>CO</w:t>
      </w:r>
      <w:r w:rsidRPr="00623512">
        <w:rPr>
          <w:vertAlign w:val="subscript"/>
        </w:rPr>
        <w:t>3</w:t>
      </w:r>
      <w:r w:rsidRPr="00623512">
        <w:t>、</w:t>
      </w:r>
      <w:proofErr w:type="spellStart"/>
      <w:r w:rsidRPr="00623512">
        <w:t>NaOH</w:t>
      </w:r>
      <w:proofErr w:type="spellEnd"/>
      <w:r w:rsidRPr="00623512">
        <w:t>和</w:t>
      </w:r>
      <w:r w:rsidRPr="00623512">
        <w:t>Na</w:t>
      </w:r>
      <w:r w:rsidRPr="00623512">
        <w:rPr>
          <w:vertAlign w:val="subscript"/>
        </w:rPr>
        <w:t>2</w:t>
      </w:r>
      <w:r w:rsidRPr="00623512">
        <w:t>O</w:t>
      </w:r>
      <w:r w:rsidRPr="00623512">
        <w:rPr>
          <w:vertAlign w:val="subscript"/>
        </w:rPr>
        <w:t>2</w:t>
      </w:r>
      <w:r w:rsidRPr="00623512">
        <w:t>。</w:t>
      </w:r>
    </w:p>
    <w:p w:rsidR="00125A59" w:rsidRPr="00623512" w:rsidRDefault="00125A59" w:rsidP="00125A59">
      <w:pPr>
        <w:spacing w:line="360" w:lineRule="auto"/>
        <w:jc w:val="left"/>
        <w:textAlignment w:val="center"/>
      </w:pPr>
      <w:r w:rsidRPr="00623512">
        <w:t>【实验验证】实验</w:t>
      </w:r>
      <w:proofErr w:type="gramStart"/>
      <w:r w:rsidRPr="00623512">
        <w:t>一</w:t>
      </w:r>
      <w:proofErr w:type="gramEnd"/>
      <w:r w:rsidRPr="00623512">
        <w:t>：小</w:t>
      </w:r>
      <w:proofErr w:type="gramStart"/>
      <w:r w:rsidRPr="00623512">
        <w:t>明同学取</w:t>
      </w:r>
      <w:proofErr w:type="gramEnd"/>
      <w:r w:rsidRPr="00623512">
        <w:t>适量固体于试管中，加入足量的蒸馏水溶解形成溶液</w:t>
      </w:r>
      <w:r w:rsidRPr="00623512">
        <w:t>M</w:t>
      </w:r>
      <w:r w:rsidRPr="00623512">
        <w:t>，无气泡产生，则该固体中不含</w:t>
      </w:r>
      <w:r w:rsidRPr="00623512">
        <w:t>________</w:t>
      </w:r>
      <w:r w:rsidRPr="00623512">
        <w:t>。</w:t>
      </w:r>
    </w:p>
    <w:p w:rsidR="00125A59" w:rsidRPr="00623512" w:rsidRDefault="00125A59" w:rsidP="00125A59">
      <w:pPr>
        <w:spacing w:line="360" w:lineRule="auto"/>
        <w:jc w:val="left"/>
        <w:textAlignment w:val="center"/>
      </w:pPr>
      <w:r w:rsidRPr="00623512">
        <w:t>证明猜想四错误。</w:t>
      </w:r>
    </w:p>
    <w:p w:rsidR="00125A59" w:rsidRPr="00623512" w:rsidRDefault="00125A59" w:rsidP="00125A59">
      <w:pPr>
        <w:spacing w:line="360" w:lineRule="auto"/>
        <w:jc w:val="left"/>
        <w:textAlignment w:val="center"/>
      </w:pPr>
      <w:r w:rsidRPr="00623512">
        <w:t>实验二：小</w:t>
      </w:r>
      <w:proofErr w:type="gramStart"/>
      <w:r w:rsidRPr="00623512">
        <w:t>刚同学取上述形成</w:t>
      </w:r>
      <w:proofErr w:type="gramEnd"/>
      <w:r w:rsidRPr="00623512">
        <w:t>的溶液</w:t>
      </w:r>
      <w:r w:rsidRPr="00623512">
        <w:t>M</w:t>
      </w:r>
      <w:r w:rsidRPr="00623512">
        <w:t>于试管中，向其中加入过量的</w:t>
      </w:r>
      <w:r w:rsidRPr="00623512">
        <w:t>CaCl</w:t>
      </w:r>
      <w:r w:rsidRPr="00623512">
        <w:rPr>
          <w:vertAlign w:val="subscript"/>
        </w:rPr>
        <w:t>2</w:t>
      </w:r>
      <w:r w:rsidRPr="00623512">
        <w:t>溶液，观察到的实验现象为</w:t>
      </w:r>
      <w:r w:rsidRPr="00623512">
        <w:t>____________________</w:t>
      </w:r>
      <w:r w:rsidRPr="00623512">
        <w:t>，发生反应的化学方程式为</w:t>
      </w:r>
      <w:r w:rsidRPr="00623512">
        <w:t xml:space="preserve"> _______________ </w:t>
      </w:r>
      <w:r w:rsidRPr="00623512">
        <w:t>，过滤，向滤液中滴加几滴酚酞溶液，滤液变红。证明猜想</w:t>
      </w:r>
      <w:r w:rsidRPr="00623512">
        <w:t>________</w:t>
      </w:r>
      <w:r w:rsidRPr="00623512">
        <w:t>成立。</w:t>
      </w:r>
    </w:p>
    <w:p w:rsidR="00125A59" w:rsidRPr="00623512" w:rsidRDefault="00125A59" w:rsidP="00125A59">
      <w:pPr>
        <w:spacing w:line="360" w:lineRule="auto"/>
        <w:jc w:val="left"/>
        <w:textAlignment w:val="center"/>
      </w:pPr>
      <w:r w:rsidRPr="00623512">
        <w:t>【反思交流】</w:t>
      </w:r>
      <w:r w:rsidRPr="00623512">
        <w:rPr>
          <w:rFonts w:ascii="宋体" w:hAnsi="宋体" w:cs="宋体" w:hint="eastAsia"/>
        </w:rPr>
        <w:t>①</w:t>
      </w:r>
      <w:r w:rsidRPr="00623512">
        <w:t>装置</w:t>
      </w:r>
      <w:r w:rsidRPr="00623512">
        <w:t>A</w:t>
      </w:r>
      <w:r w:rsidRPr="00623512">
        <w:t>的作用是</w:t>
      </w:r>
      <w:r w:rsidRPr="00623512">
        <w:t>__________________________________________</w:t>
      </w:r>
      <w:r w:rsidRPr="00623512">
        <w:t>。</w:t>
      </w:r>
    </w:p>
    <w:p w:rsidR="00125A59" w:rsidRPr="00623512" w:rsidRDefault="00125A59" w:rsidP="00125A59">
      <w:pPr>
        <w:spacing w:line="360" w:lineRule="auto"/>
        <w:jc w:val="left"/>
        <w:textAlignment w:val="center"/>
      </w:pPr>
      <w:r w:rsidRPr="00623512">
        <w:rPr>
          <w:rFonts w:ascii="宋体" w:hAnsi="宋体" w:cs="宋体" w:hint="eastAsia"/>
        </w:rPr>
        <w:lastRenderedPageBreak/>
        <w:t>②</w:t>
      </w:r>
      <w:r w:rsidRPr="00623512">
        <w:t>用</w:t>
      </w:r>
      <w:r w:rsidRPr="00623512">
        <w:t>D</w:t>
      </w:r>
      <w:r w:rsidRPr="00623512">
        <w:t>装置收集气体时的最佳时刻是</w:t>
      </w:r>
      <w:r w:rsidRPr="00623512">
        <w:t>______________________________________</w:t>
      </w:r>
      <w:r w:rsidRPr="00623512">
        <w:t>。</w:t>
      </w:r>
    </w:p>
    <w:p w:rsidR="00125A59" w:rsidRPr="00623512" w:rsidRDefault="00125A59" w:rsidP="00125A59">
      <w:pPr>
        <w:spacing w:line="360" w:lineRule="auto"/>
        <w:jc w:val="left"/>
        <w:textAlignment w:val="center"/>
      </w:pPr>
      <w:r w:rsidRPr="00623512">
        <w:t>【拓展延伸】</w:t>
      </w:r>
      <w:r w:rsidRPr="00623512">
        <w:rPr>
          <w:rFonts w:ascii="宋体" w:hAnsi="宋体" w:cs="宋体" w:hint="eastAsia"/>
        </w:rPr>
        <w:t>①</w:t>
      </w:r>
      <w:r w:rsidRPr="00623512">
        <w:t>小组中有同学认为，将实验二中加入的过量氯化钙溶液换成氢氧化钙溶液，也能得出同样的结论，你认为该同学的观点</w:t>
      </w:r>
      <w:r w:rsidRPr="00623512">
        <w:t>________(</w:t>
      </w:r>
      <w:r w:rsidRPr="00623512">
        <w:t>填</w:t>
      </w:r>
      <w:r w:rsidRPr="00623512">
        <w:t>“</w:t>
      </w:r>
      <w:r w:rsidRPr="00623512">
        <w:t>正确</w:t>
      </w:r>
      <w:r w:rsidRPr="00623512">
        <w:t>”</w:t>
      </w:r>
      <w:r w:rsidRPr="00623512">
        <w:t>或</w:t>
      </w:r>
      <w:r w:rsidRPr="00623512">
        <w:t>“</w:t>
      </w:r>
      <w:r w:rsidRPr="00623512">
        <w:t>错误</w:t>
      </w:r>
      <w:r w:rsidRPr="00623512">
        <w:t>”)</w:t>
      </w:r>
      <w:r w:rsidRPr="00623512">
        <w:t>，理由是</w:t>
      </w:r>
      <w:r w:rsidRPr="00623512">
        <w:t>_________</w:t>
      </w:r>
      <w:r w:rsidRPr="00623512">
        <w:t>。</w:t>
      </w:r>
    </w:p>
    <w:p w:rsidR="00125A59" w:rsidRPr="00623512" w:rsidRDefault="00125A59" w:rsidP="00125A59">
      <w:pPr>
        <w:spacing w:line="360" w:lineRule="auto"/>
        <w:jc w:val="left"/>
        <w:textAlignment w:val="center"/>
      </w:pPr>
      <w:r w:rsidRPr="00623512">
        <w:rPr>
          <w:rFonts w:ascii="宋体" w:hAnsi="宋体" w:cs="宋体" w:hint="eastAsia"/>
        </w:rPr>
        <w:t>②</w:t>
      </w:r>
      <w:r w:rsidRPr="00623512">
        <w:t>在盛有氯化铵</w:t>
      </w:r>
      <w:r w:rsidRPr="00623512">
        <w:t>(NH</w:t>
      </w:r>
      <w:r w:rsidRPr="00623512">
        <w:rPr>
          <w:vertAlign w:val="subscript"/>
        </w:rPr>
        <w:t>4</w:t>
      </w:r>
      <w:r w:rsidRPr="00623512">
        <w:t>Cl)</w:t>
      </w:r>
      <w:r w:rsidRPr="00623512">
        <w:t>浓溶液的试管中，加入足量的过氧化钠</w:t>
      </w:r>
      <w:r w:rsidRPr="00623512">
        <w:t>(Na</w:t>
      </w:r>
      <w:r w:rsidRPr="00623512">
        <w:rPr>
          <w:vertAlign w:val="subscript"/>
        </w:rPr>
        <w:t>2</w:t>
      </w:r>
      <w:r w:rsidRPr="00623512">
        <w:t>O</w:t>
      </w:r>
      <w:r w:rsidRPr="00623512">
        <w:rPr>
          <w:vertAlign w:val="subscript"/>
        </w:rPr>
        <w:t>2</w:t>
      </w:r>
      <w:r w:rsidRPr="00623512">
        <w:t>)</w:t>
      </w:r>
      <w:r w:rsidRPr="00623512">
        <w:t>固体，有气泡产生，产生的气体是</w:t>
      </w:r>
      <w:r w:rsidRPr="00623512">
        <w:t>______________</w:t>
      </w:r>
      <w:r w:rsidRPr="00623512">
        <w:t>。</w:t>
      </w:r>
    </w:p>
    <w:p w:rsidR="00125A59" w:rsidRPr="00623512" w:rsidRDefault="00125A59" w:rsidP="00125A59">
      <w:pPr>
        <w:spacing w:line="360" w:lineRule="auto"/>
        <w:jc w:val="left"/>
        <w:textAlignment w:val="center"/>
      </w:pPr>
      <w:r w:rsidRPr="00623512">
        <w:t>14</w:t>
      </w:r>
      <w:r w:rsidRPr="00623512">
        <w:t>．（</w:t>
      </w:r>
      <w:r w:rsidRPr="00623512">
        <w:t>2019·</w:t>
      </w:r>
      <w:r w:rsidRPr="00623512">
        <w:t>河南模拟）过氧化钠（</w:t>
      </w:r>
      <w:r w:rsidRPr="00623512">
        <w:t>Na</w:t>
      </w:r>
      <w:r w:rsidRPr="00623512">
        <w:rPr>
          <w:vertAlign w:val="subscript"/>
        </w:rPr>
        <w:t>2</w:t>
      </w:r>
      <w:r w:rsidRPr="00623512">
        <w:t>O</w:t>
      </w:r>
      <w:r w:rsidRPr="00623512">
        <w:rPr>
          <w:vertAlign w:val="subscript"/>
        </w:rPr>
        <w:t>2</w:t>
      </w:r>
      <w:r w:rsidRPr="00623512">
        <w:t>）是一种淡黄色粉末，可作为潜水艇的供氧剂。人呼出气体的主要成分有氮气、氧气、二氧化碳和水蒸气，二氧化碳和水能分别与</w:t>
      </w:r>
      <w:r w:rsidRPr="00623512">
        <w:t>Na</w:t>
      </w:r>
      <w:r w:rsidRPr="00623512">
        <w:rPr>
          <w:vertAlign w:val="subscript"/>
        </w:rPr>
        <w:t>2</w:t>
      </w:r>
      <w:r w:rsidRPr="00623512">
        <w:t>O</w:t>
      </w:r>
      <w:r w:rsidRPr="00623512">
        <w:rPr>
          <w:vertAlign w:val="subscript"/>
        </w:rPr>
        <w:t>2</w:t>
      </w:r>
      <w:r w:rsidRPr="00623512">
        <w:t>反应生成氧气。为了探究</w:t>
      </w:r>
      <w:r w:rsidRPr="00623512">
        <w:t>Na</w:t>
      </w:r>
      <w:r w:rsidRPr="00623512">
        <w:rPr>
          <w:vertAlign w:val="subscript"/>
        </w:rPr>
        <w:t>2</w:t>
      </w:r>
      <w:r w:rsidRPr="00623512">
        <w:t>O</w:t>
      </w:r>
      <w:r w:rsidRPr="00623512">
        <w:rPr>
          <w:vertAlign w:val="subscript"/>
        </w:rPr>
        <w:t>2</w:t>
      </w:r>
      <w:r w:rsidRPr="00623512">
        <w:t>在潜水艇中反应后的物质，小</w:t>
      </w:r>
      <w:proofErr w:type="gramStart"/>
      <w:r w:rsidRPr="00623512">
        <w:t>明同学</w:t>
      </w:r>
      <w:proofErr w:type="gramEnd"/>
      <w:r w:rsidRPr="00623512">
        <w:t>设计了如图</w:t>
      </w:r>
      <w:r w:rsidRPr="00623512">
        <w:t>1</w:t>
      </w:r>
      <w:r w:rsidRPr="00623512">
        <w:t>所示的模拟实验。请回答：</w:t>
      </w:r>
    </w:p>
    <w:p w:rsidR="00125A59" w:rsidRPr="00623512" w:rsidRDefault="00125A59" w:rsidP="00125A59">
      <w:pPr>
        <w:spacing w:line="360" w:lineRule="auto"/>
        <w:jc w:val="left"/>
        <w:textAlignment w:val="center"/>
      </w:pPr>
      <w:r w:rsidRPr="00623512">
        <w:rPr>
          <w:noProof/>
        </w:rPr>
        <w:drawing>
          <wp:inline distT="0" distB="0" distL="114300" distR="114300" wp14:anchorId="06A4AA68" wp14:editId="762A1B4A">
            <wp:extent cx="2058670" cy="782320"/>
            <wp:effectExtent l="0" t="0" r="17780" b="17780"/>
            <wp:docPr id="454728084" name="图片 4547280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495882" name="图片 454728084" descr="figure"/>
                    <pic:cNvPicPr>
                      <a:picLocks noChangeAspect="1"/>
                    </pic:cNvPicPr>
                  </pic:nvPicPr>
                  <pic:blipFill>
                    <a:blip r:embed="rId34"/>
                    <a:stretch>
                      <a:fillRect/>
                    </a:stretch>
                  </pic:blipFill>
                  <pic:spPr>
                    <a:xfrm>
                      <a:off x="0" y="0"/>
                      <a:ext cx="2058670" cy="782320"/>
                    </a:xfrm>
                    <a:prstGeom prst="rect">
                      <a:avLst/>
                    </a:prstGeom>
                  </pic:spPr>
                </pic:pic>
              </a:graphicData>
            </a:graphic>
          </wp:inline>
        </w:drawing>
      </w:r>
    </w:p>
    <w:p w:rsidR="00125A59" w:rsidRPr="00623512" w:rsidRDefault="00125A59" w:rsidP="00125A59">
      <w:pPr>
        <w:spacing w:line="360" w:lineRule="auto"/>
        <w:jc w:val="left"/>
        <w:textAlignment w:val="center"/>
      </w:pPr>
      <w:r w:rsidRPr="00623512">
        <w:t>（</w:t>
      </w:r>
      <w:r w:rsidRPr="00623512">
        <w:t>1</w:t>
      </w:r>
      <w:r w:rsidRPr="00623512">
        <w:t>）检验</w:t>
      </w:r>
      <w:r w:rsidRPr="00623512">
        <w:t>C</w:t>
      </w:r>
      <w:r w:rsidRPr="00623512">
        <w:t>中是否盛满氧气的方法是</w:t>
      </w:r>
      <w:r w:rsidRPr="00623512">
        <w:t>_____</w:t>
      </w:r>
      <w:r w:rsidRPr="00623512">
        <w:t>。</w:t>
      </w:r>
    </w:p>
    <w:p w:rsidR="00125A59" w:rsidRPr="00623512" w:rsidRDefault="00125A59" w:rsidP="00125A59">
      <w:pPr>
        <w:spacing w:line="360" w:lineRule="auto"/>
        <w:jc w:val="left"/>
        <w:textAlignment w:val="center"/>
      </w:pPr>
      <w:r w:rsidRPr="00623512">
        <w:t>（</w:t>
      </w:r>
      <w:r w:rsidRPr="00623512">
        <w:t>2</w:t>
      </w:r>
      <w:r w:rsidRPr="00623512">
        <w:t>）取少量反应后干燥管中的固体样品配制成溶液没有气体产生。</w:t>
      </w:r>
    </w:p>
    <w:p w:rsidR="00125A59" w:rsidRPr="00623512" w:rsidRDefault="00125A59" w:rsidP="00125A59">
      <w:pPr>
        <w:spacing w:line="360" w:lineRule="auto"/>
        <w:jc w:val="left"/>
        <w:textAlignment w:val="center"/>
      </w:pPr>
      <w:r w:rsidRPr="00623512">
        <w:rPr>
          <w:rFonts w:ascii="宋体" w:hAnsi="宋体" w:cs="宋体" w:hint="eastAsia"/>
        </w:rPr>
        <w:t>①</w:t>
      </w:r>
      <w:r w:rsidRPr="00623512">
        <w:t>取一定量（</w:t>
      </w:r>
      <w:r w:rsidRPr="00623512">
        <w:t>2</w:t>
      </w:r>
      <w:r w:rsidRPr="00623512">
        <w:t>）中溶液先滴加过量的</w:t>
      </w:r>
      <w:r w:rsidRPr="00623512">
        <w:t>BaCl</w:t>
      </w:r>
      <w:r w:rsidRPr="00623512">
        <w:rPr>
          <w:vertAlign w:val="subscript"/>
        </w:rPr>
        <w:t>2</w:t>
      </w:r>
      <w:r w:rsidRPr="00623512">
        <w:t>溶液，产生的现象是有白色沉淀生成，相关反应的化学方程式为</w:t>
      </w:r>
      <w:r w:rsidRPr="00623512">
        <w:t>_____</w:t>
      </w:r>
      <w:r w:rsidRPr="00623512">
        <w:t>。过滤、测得滤液的</w:t>
      </w:r>
      <w:r w:rsidRPr="00623512">
        <w:t>pH</w:t>
      </w:r>
      <w:r w:rsidRPr="00623512">
        <w:t>＞</w:t>
      </w:r>
      <w:r w:rsidRPr="00623512">
        <w:t>7</w:t>
      </w:r>
      <w:r w:rsidRPr="00623512">
        <w:t>，操作方法是</w:t>
      </w:r>
      <w:r w:rsidRPr="00623512">
        <w:t>_____</w:t>
      </w:r>
      <w:r w:rsidRPr="00623512">
        <w:t>，向溶液中滴加无色酚酞溶液，溶液变为</w:t>
      </w:r>
      <w:r w:rsidRPr="00623512">
        <w:t>_____</w:t>
      </w:r>
      <w:r w:rsidRPr="00623512">
        <w:t>色。</w:t>
      </w:r>
    </w:p>
    <w:p w:rsidR="00125A59" w:rsidRPr="00623512" w:rsidRDefault="00125A59" w:rsidP="00125A59">
      <w:pPr>
        <w:spacing w:line="360" w:lineRule="auto"/>
        <w:jc w:val="left"/>
        <w:textAlignment w:val="center"/>
      </w:pPr>
      <w:r w:rsidRPr="00623512">
        <w:rPr>
          <w:rFonts w:ascii="宋体" w:hAnsi="宋体" w:cs="宋体" w:hint="eastAsia"/>
        </w:rPr>
        <w:t>②</w:t>
      </w:r>
      <w:r w:rsidRPr="00623512">
        <w:t>写出过氧化钠分别与水和二氧化碳反应的化学方程式</w:t>
      </w:r>
      <w:r w:rsidRPr="00623512">
        <w:t>_____</w:t>
      </w:r>
      <w:r w:rsidRPr="00623512">
        <w:t>。</w:t>
      </w:r>
    </w:p>
    <w:p w:rsidR="00125A59" w:rsidRPr="00623512" w:rsidRDefault="00125A59" w:rsidP="00125A59">
      <w:pPr>
        <w:spacing w:line="360" w:lineRule="auto"/>
        <w:jc w:val="left"/>
        <w:textAlignment w:val="center"/>
      </w:pPr>
      <w:r w:rsidRPr="00623512">
        <w:t>（</w:t>
      </w:r>
      <w:r w:rsidRPr="00623512">
        <w:t>3</w:t>
      </w:r>
      <w:r w:rsidRPr="00623512">
        <w:t>）另取一定量（</w:t>
      </w:r>
      <w:r w:rsidRPr="00623512">
        <w:t>2</w:t>
      </w:r>
      <w:r w:rsidRPr="00623512">
        <w:t>）中溶液向其中逐滴滴加稀盐酸产生气体的质量与加入稀盐酸的质量的关系如图</w:t>
      </w:r>
      <w:r w:rsidRPr="00623512">
        <w:t>2</w:t>
      </w:r>
      <w:r w:rsidRPr="00623512">
        <w:t>所示。</w:t>
      </w:r>
    </w:p>
    <w:p w:rsidR="00125A59" w:rsidRPr="00623512" w:rsidRDefault="00125A59" w:rsidP="00125A59">
      <w:pPr>
        <w:spacing w:line="360" w:lineRule="auto"/>
        <w:jc w:val="left"/>
        <w:textAlignment w:val="center"/>
      </w:pPr>
      <w:r w:rsidRPr="00623512">
        <w:rPr>
          <w:rFonts w:ascii="宋体" w:hAnsi="宋体" w:cs="宋体" w:hint="eastAsia"/>
        </w:rPr>
        <w:t>①</w:t>
      </w:r>
      <w:r w:rsidRPr="00623512">
        <w:t>请解释开始滴加稀盐酸时没有产生气体的原因</w:t>
      </w:r>
      <w:r w:rsidRPr="00623512">
        <w:t>_____</w:t>
      </w:r>
      <w:r w:rsidRPr="00623512">
        <w:t>。</w:t>
      </w:r>
    </w:p>
    <w:p w:rsidR="00125A59" w:rsidRPr="00E91CCB" w:rsidRDefault="00125A59" w:rsidP="00E91CCB">
      <w:pPr>
        <w:spacing w:line="360" w:lineRule="auto"/>
        <w:jc w:val="left"/>
        <w:textAlignment w:val="center"/>
        <w:rPr>
          <w:rFonts w:hint="eastAsia"/>
        </w:rPr>
      </w:pPr>
      <w:r w:rsidRPr="00623512">
        <w:rPr>
          <w:rFonts w:ascii="宋体" w:hAnsi="宋体" w:cs="宋体" w:hint="eastAsia"/>
        </w:rPr>
        <w:t>②</w:t>
      </w:r>
      <w:r w:rsidRPr="00623512">
        <w:t>计算该样品中碳酸钠的质量</w:t>
      </w:r>
      <w:r w:rsidRPr="00623512">
        <w:t>_____</w:t>
      </w:r>
      <w:r w:rsidRPr="00623512">
        <w:t>。</w:t>
      </w:r>
      <w:bookmarkStart w:id="0" w:name="_GoBack"/>
      <w:bookmarkEnd w:id="0"/>
    </w:p>
    <w:sectPr w:rsidR="00125A59" w:rsidRPr="00E91CCB">
      <w:headerReference w:type="default" r:id="rId3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7437" w:rsidRDefault="006E7437" w:rsidP="00A8289A">
      <w:r>
        <w:separator/>
      </w:r>
    </w:p>
  </w:endnote>
  <w:endnote w:type="continuationSeparator" w:id="0">
    <w:p w:rsidR="006E7437" w:rsidRDefault="006E7437"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7437" w:rsidRDefault="006E7437" w:rsidP="00A8289A">
      <w:r>
        <w:separator/>
      </w:r>
    </w:p>
  </w:footnote>
  <w:footnote w:type="continuationSeparator" w:id="0">
    <w:p w:rsidR="006E7437" w:rsidRDefault="006E7437"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6E7437">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5A59"/>
    <w:rsid w:val="00232BB8"/>
    <w:rsid w:val="00265BF2"/>
    <w:rsid w:val="002F09C3"/>
    <w:rsid w:val="003006D0"/>
    <w:rsid w:val="003073E2"/>
    <w:rsid w:val="00406E6B"/>
    <w:rsid w:val="00476536"/>
    <w:rsid w:val="006A315A"/>
    <w:rsid w:val="006D4A5D"/>
    <w:rsid w:val="006E7437"/>
    <w:rsid w:val="007D2BAC"/>
    <w:rsid w:val="007D48ED"/>
    <w:rsid w:val="00901887"/>
    <w:rsid w:val="0094088E"/>
    <w:rsid w:val="00A8289A"/>
    <w:rsid w:val="00AE72E2"/>
    <w:rsid w:val="00B8394B"/>
    <w:rsid w:val="00B913FB"/>
    <w:rsid w:val="00C8608B"/>
    <w:rsid w:val="00DF474F"/>
    <w:rsid w:val="00E52A35"/>
    <w:rsid w:val="00E57F50"/>
    <w:rsid w:val="00E91CCB"/>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6.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907</Words>
  <Characters>5170</Characters>
  <Application>Microsoft Office Word</Application>
  <DocSecurity>0</DocSecurity>
  <Lines>43</Lines>
  <Paragraphs>12</Paragraphs>
  <ScaleCrop>false</ScaleCrop>
  <Company/>
  <LinksUpToDate>false</LinksUpToDate>
  <CharactersWithSpaces>6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06:00Z</dcterms:created>
  <dcterms:modified xsi:type="dcterms:W3CDTF">2020-01-02T12:06:00Z</dcterms:modified>
</cp:coreProperties>
</file>